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21A5C51" w14:textId="77777777" w:rsidR="007B2FE3" w:rsidRDefault="001D171F" w:rsidP="007B2FE3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CHAPTER 26</w:t>
      </w:r>
      <w:r w:rsidR="007B2FE3">
        <w:rPr>
          <w:b/>
          <w:sz w:val="32"/>
          <w:szCs w:val="32"/>
        </w:rPr>
        <w:t xml:space="preserve"> THREE-PHASE INDUCTION MOTORS</w:t>
      </w:r>
    </w:p>
    <w:p w14:paraId="08545FFA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  <w:rPr>
          <w:b/>
          <w:bCs/>
        </w:rPr>
      </w:pPr>
    </w:p>
    <w:p w14:paraId="27F2B76A" w14:textId="7F28B186" w:rsidR="007B2FE3" w:rsidRDefault="001D171F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/>
          <w:bCs/>
        </w:rPr>
      </w:pPr>
      <w:r>
        <w:rPr>
          <w:b/>
          <w:bCs/>
        </w:rPr>
        <w:t>Exercise 166, Page</w:t>
      </w:r>
      <w:r w:rsidR="006959B3">
        <w:rPr>
          <w:b/>
          <w:bCs/>
        </w:rPr>
        <w:t xml:space="preserve"> </w:t>
      </w:r>
      <w:r w:rsidR="0095577E">
        <w:rPr>
          <w:b/>
          <w:bCs/>
        </w:rPr>
        <w:t>535</w:t>
      </w:r>
    </w:p>
    <w:p w14:paraId="25731CD3" w14:textId="77777777" w:rsidR="007B2FE3" w:rsidRDefault="007B2FE3" w:rsidP="007B2FE3">
      <w:pPr>
        <w:pStyle w:val="BodyText"/>
        <w:spacing w:line="240" w:lineRule="auto"/>
        <w:rPr>
          <w:b/>
          <w:bCs/>
        </w:rPr>
      </w:pPr>
    </w:p>
    <w:p w14:paraId="4C2590C9" w14:textId="77777777" w:rsidR="007B2FE3" w:rsidRDefault="007B2FE3" w:rsidP="007B2FE3">
      <w:pPr>
        <w:pStyle w:val="BodyText"/>
      </w:pPr>
      <w:r>
        <w:rPr>
          <w:b/>
          <w:bCs/>
        </w:rPr>
        <w:t xml:space="preserve">1.  </w:t>
      </w:r>
      <w:r>
        <w:t xml:space="preserve">The synchronous speed of a 3-phase, 4-pole induction motor is 60 rev/s. Determine the   </w:t>
      </w:r>
    </w:p>
    <w:p w14:paraId="58304975" w14:textId="77777777" w:rsidR="007B2FE3" w:rsidRDefault="007B2FE3" w:rsidP="007B2FE3">
      <w:pPr>
        <w:pStyle w:val="BodyText"/>
      </w:pPr>
      <w:r>
        <w:t xml:space="preserve">    frequency of the supply to the stator windings.</w:t>
      </w:r>
    </w:p>
    <w:p w14:paraId="4F7EF08F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53DF7CBC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  <w:rPr>
          <w:b/>
          <w:bCs/>
        </w:rPr>
      </w:pPr>
      <w:r>
        <w:t xml:space="preserve">Synchronous speed, </w:t>
      </w:r>
      <w:r w:rsidRPr="006301FC">
        <w:rPr>
          <w:position w:val="-28"/>
        </w:rPr>
        <w:object w:dxaOrig="700" w:dyaOrig="660" w14:anchorId="71BAE0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33pt" o:ole="">
            <v:imagedata r:id="rId6" o:title=""/>
          </v:shape>
          <o:OLEObject Type="Embed" ProgID="Equation.DSMT4" ShapeID="_x0000_i1025" DrawAspect="Content" ObjectID="_1677499551" r:id="rId7"/>
        </w:object>
      </w:r>
      <w:r>
        <w:t xml:space="preserve">    from which,   </w:t>
      </w:r>
      <w:r>
        <w:rPr>
          <w:b/>
          <w:bCs/>
        </w:rPr>
        <w:t>frequency, f</w:t>
      </w:r>
      <w:r>
        <w:t xml:space="preserve"> = </w:t>
      </w:r>
      <w:r w:rsidRPr="006301FC">
        <w:rPr>
          <w:position w:val="-12"/>
        </w:rPr>
        <w:object w:dxaOrig="260" w:dyaOrig="360" w14:anchorId="295041EB">
          <v:shape id="_x0000_i1026" type="#_x0000_t75" style="width:13.5pt;height:18pt" o:ole="">
            <v:imagedata r:id="rId8" o:title=""/>
          </v:shape>
          <o:OLEObject Type="Embed" ProgID="Equation.DSMT4" ShapeID="_x0000_i1026" DrawAspect="Content" ObjectID="_1677499552" r:id="rId9"/>
        </w:object>
      </w:r>
      <w:r>
        <w:t xml:space="preserve">p = </w:t>
      </w:r>
      <w:r w:rsidRPr="006301FC">
        <w:rPr>
          <w:position w:val="-28"/>
        </w:rPr>
        <w:object w:dxaOrig="920" w:dyaOrig="680" w14:anchorId="06FD95A3">
          <v:shape id="_x0000_i1027" type="#_x0000_t75" style="width:45.75pt;height:33.75pt" o:ole="">
            <v:imagedata r:id="rId10" o:title=""/>
          </v:shape>
          <o:OLEObject Type="Embed" ProgID="Equation.DSMT4" ShapeID="_x0000_i1027" DrawAspect="Content" ObjectID="_1677499553" r:id="rId11"/>
        </w:object>
      </w:r>
      <w:r>
        <w:t xml:space="preserve"> = </w:t>
      </w:r>
      <w:r>
        <w:rPr>
          <w:b/>
          <w:bCs/>
        </w:rPr>
        <w:t>120 Hz</w:t>
      </w:r>
    </w:p>
    <w:p w14:paraId="3FC10985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6B970942" w14:textId="77777777" w:rsidR="007B2FE3" w:rsidRDefault="007B2FE3" w:rsidP="007B2FE3">
      <w:pPr>
        <w:pStyle w:val="BodyText"/>
        <w:spacing w:line="240" w:lineRule="auto"/>
        <w:rPr>
          <w:b/>
          <w:bCs/>
        </w:rPr>
      </w:pPr>
    </w:p>
    <w:p w14:paraId="1C4B0FEE" w14:textId="77777777" w:rsidR="007B2FE3" w:rsidRDefault="007B2FE3" w:rsidP="007B2FE3">
      <w:pPr>
        <w:pStyle w:val="BodyText"/>
      </w:pPr>
      <w:r>
        <w:rPr>
          <w:b/>
          <w:bCs/>
        </w:rPr>
        <w:t xml:space="preserve">2.  </w:t>
      </w:r>
      <w:r>
        <w:t xml:space="preserve">The synchronous speed of a 3-phase induction motor is 25 rev/s and the frequency of the supply </w:t>
      </w:r>
    </w:p>
    <w:p w14:paraId="06AEE71F" w14:textId="77777777" w:rsidR="007B2FE3" w:rsidRDefault="007B2FE3" w:rsidP="007B2FE3">
      <w:pPr>
        <w:pStyle w:val="BodyText"/>
      </w:pPr>
      <w:r>
        <w:t xml:space="preserve">     to the stator is 50 Hz. Calculate the equivalent number of pairs of poles of the motor.</w:t>
      </w:r>
    </w:p>
    <w:p w14:paraId="7EE53293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39D238F3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  <w:r w:rsidRPr="006301FC">
        <w:rPr>
          <w:position w:val="-28"/>
        </w:rPr>
        <w:object w:dxaOrig="700" w:dyaOrig="660" w14:anchorId="496249B5">
          <v:shape id="_x0000_i1028" type="#_x0000_t75" style="width:35.25pt;height:33pt" o:ole="">
            <v:imagedata r:id="rId6" o:title=""/>
          </v:shape>
          <o:OLEObject Type="Embed" ProgID="Equation.DSMT4" ShapeID="_x0000_i1028" DrawAspect="Content" ObjectID="_1677499554" r:id="rId12"/>
        </w:object>
      </w:r>
      <w:r>
        <w:t xml:space="preserve">   hence, </w:t>
      </w:r>
      <w:r>
        <w:rPr>
          <w:b/>
          <w:bCs/>
        </w:rPr>
        <w:t>number of pairs of poles, p</w:t>
      </w:r>
      <w:r>
        <w:t xml:space="preserve"> = </w:t>
      </w:r>
      <w:r w:rsidRPr="006301FC">
        <w:rPr>
          <w:position w:val="-30"/>
        </w:rPr>
        <w:object w:dxaOrig="840" w:dyaOrig="680" w14:anchorId="5AB28722">
          <v:shape id="_x0000_i1029" type="#_x0000_t75" style="width:42pt;height:33.75pt" o:ole="">
            <v:imagedata r:id="rId13" o:title=""/>
          </v:shape>
          <o:OLEObject Type="Embed" ProgID="Equation.DSMT4" ShapeID="_x0000_i1029" DrawAspect="Content" ObjectID="_1677499555" r:id="rId14"/>
        </w:object>
      </w:r>
      <w:r>
        <w:t xml:space="preserve"> = </w:t>
      </w:r>
      <w:r>
        <w:rPr>
          <w:b/>
          <w:bCs/>
        </w:rPr>
        <w:t>2</w:t>
      </w:r>
      <w:r>
        <w:t xml:space="preserve"> </w:t>
      </w:r>
    </w:p>
    <w:p w14:paraId="50DF8C61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2B1957BB" w14:textId="77777777" w:rsidR="007B2FE3" w:rsidRDefault="007B2FE3" w:rsidP="007B2FE3">
      <w:pPr>
        <w:pStyle w:val="BodyText"/>
        <w:spacing w:line="240" w:lineRule="auto"/>
        <w:rPr>
          <w:b/>
          <w:bCs/>
        </w:rPr>
      </w:pPr>
    </w:p>
    <w:p w14:paraId="06476965" w14:textId="77777777" w:rsidR="007B2FE3" w:rsidRDefault="007B2FE3" w:rsidP="007B2FE3">
      <w:pPr>
        <w:pStyle w:val="BodyText"/>
      </w:pPr>
      <w:r>
        <w:rPr>
          <w:b/>
          <w:bCs/>
        </w:rPr>
        <w:t xml:space="preserve">3.  </w:t>
      </w:r>
      <w:r>
        <w:t xml:space="preserve">A 6-pole, 3-phase induction motor is connected to a 300 Hz supply. Determine the speed of </w:t>
      </w:r>
    </w:p>
    <w:p w14:paraId="7CA2ED9A" w14:textId="77777777" w:rsidR="007B2FE3" w:rsidRDefault="007B2FE3" w:rsidP="007B2FE3">
      <w:pPr>
        <w:pStyle w:val="BodyText"/>
      </w:pPr>
      <w:r>
        <w:t xml:space="preserve">    rotation of the magnetic field produced by the stator.</w:t>
      </w:r>
    </w:p>
    <w:p w14:paraId="118229B4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4986A280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right w:val="none" w:sz="0" w:space="0" w:color="auto"/>
        </w:pBdr>
        <w:rPr>
          <w:b/>
          <w:bCs/>
        </w:rPr>
      </w:pPr>
      <w:r>
        <w:rPr>
          <w:b/>
          <w:bCs/>
        </w:rPr>
        <w:t>Speed of rotation</w:t>
      </w:r>
      <w:r>
        <w:t xml:space="preserve">, </w:t>
      </w:r>
      <w:r w:rsidRPr="006301FC">
        <w:rPr>
          <w:position w:val="-54"/>
        </w:rPr>
        <w:object w:dxaOrig="1320" w:dyaOrig="920" w14:anchorId="0DF71027">
          <v:shape id="_x0000_i1030" type="#_x0000_t75" style="width:66pt;height:45.75pt" o:ole="">
            <v:imagedata r:id="rId15" o:title=""/>
          </v:shape>
          <o:OLEObject Type="Embed" ProgID="Equation.DSMT4" ShapeID="_x0000_i1030" DrawAspect="Content" ObjectID="_1677499556" r:id="rId16"/>
        </w:object>
      </w:r>
      <w:r>
        <w:t xml:space="preserve"> = </w:t>
      </w:r>
      <w:r>
        <w:rPr>
          <w:b/>
          <w:bCs/>
        </w:rPr>
        <w:t>100 rev/s</w:t>
      </w:r>
    </w:p>
    <w:p w14:paraId="4D14E69C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/>
          <w:bCs/>
        </w:rPr>
      </w:pPr>
    </w:p>
    <w:p w14:paraId="35DFCDE8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/>
          <w:bCs/>
        </w:rPr>
      </w:pPr>
    </w:p>
    <w:p w14:paraId="65EB11F3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/>
          <w:bCs/>
        </w:rPr>
      </w:pPr>
    </w:p>
    <w:p w14:paraId="061C7ADC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/>
          <w:bCs/>
        </w:rPr>
      </w:pPr>
    </w:p>
    <w:p w14:paraId="0DA20CC3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/>
          <w:bCs/>
        </w:rPr>
      </w:pPr>
    </w:p>
    <w:p w14:paraId="1CD04938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/>
          <w:bCs/>
        </w:rPr>
      </w:pPr>
    </w:p>
    <w:p w14:paraId="7D959B8B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/>
          <w:bCs/>
        </w:rPr>
      </w:pPr>
    </w:p>
    <w:p w14:paraId="6F7D1828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/>
          <w:bCs/>
        </w:rPr>
      </w:pPr>
    </w:p>
    <w:p w14:paraId="2D14AFB1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/>
          <w:bCs/>
        </w:rPr>
      </w:pPr>
    </w:p>
    <w:p w14:paraId="0DA4E834" w14:textId="29C7D430" w:rsidR="007B2FE3" w:rsidRDefault="001D171F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/>
          <w:bCs/>
        </w:rPr>
      </w:pPr>
      <w:r>
        <w:rPr>
          <w:b/>
          <w:bCs/>
        </w:rPr>
        <w:lastRenderedPageBreak/>
        <w:t xml:space="preserve">Exercise 167, Page </w:t>
      </w:r>
      <w:r w:rsidR="0095577E">
        <w:rPr>
          <w:b/>
          <w:bCs/>
        </w:rPr>
        <w:t>537</w:t>
      </w:r>
    </w:p>
    <w:p w14:paraId="0A6CD0A3" w14:textId="77777777" w:rsidR="007B2FE3" w:rsidRDefault="007B2FE3" w:rsidP="007B2FE3">
      <w:pPr>
        <w:pStyle w:val="BodyText"/>
        <w:spacing w:line="240" w:lineRule="auto"/>
        <w:rPr>
          <w:b/>
          <w:bCs/>
        </w:rPr>
      </w:pPr>
    </w:p>
    <w:p w14:paraId="0B8CA41B" w14:textId="77777777" w:rsidR="007B2FE3" w:rsidRDefault="007B2FE3" w:rsidP="007B2FE3">
      <w:pPr>
        <w:pStyle w:val="BodyText"/>
      </w:pPr>
      <w:r>
        <w:rPr>
          <w:b/>
          <w:bCs/>
        </w:rPr>
        <w:t xml:space="preserve">1.  </w:t>
      </w:r>
      <w:r>
        <w:t xml:space="preserve">A 6-pole, 3-phase induction motor runs at 970 rev/min at a certain load. If the stator is connected </w:t>
      </w:r>
    </w:p>
    <w:p w14:paraId="2D805DB3" w14:textId="77777777" w:rsidR="007B2FE3" w:rsidRDefault="007B2FE3" w:rsidP="007B2FE3">
      <w:pPr>
        <w:pStyle w:val="BodyText"/>
      </w:pPr>
      <w:r>
        <w:t xml:space="preserve">    to a 50 Hz supply, find the percentage slip at this load.</w:t>
      </w:r>
    </w:p>
    <w:p w14:paraId="30977737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3DC554FE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  <w:r>
        <w:t xml:space="preserve">Synchronous speed, </w:t>
      </w:r>
      <w:r w:rsidRPr="006301FC">
        <w:rPr>
          <w:position w:val="-54"/>
        </w:rPr>
        <w:object w:dxaOrig="1719" w:dyaOrig="920" w14:anchorId="5A3351C0">
          <v:shape id="_x0000_i1031" type="#_x0000_t75" style="width:85.5pt;height:45.75pt" o:ole="">
            <v:imagedata r:id="rId17" o:title=""/>
          </v:shape>
          <o:OLEObject Type="Embed" ProgID="Equation.DSMT4" ShapeID="_x0000_i1031" DrawAspect="Content" ObjectID="_1677499557" r:id="rId18"/>
        </w:object>
      </w:r>
      <w:r>
        <w:t xml:space="preserve"> = 16.667 rev/s</w:t>
      </w:r>
    </w:p>
    <w:p w14:paraId="565A7036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  <w:r>
        <w:t xml:space="preserve">Rotor speed, </w:t>
      </w:r>
      <w:r w:rsidRPr="006301FC">
        <w:rPr>
          <w:position w:val="-24"/>
        </w:rPr>
        <w:object w:dxaOrig="920" w:dyaOrig="620" w14:anchorId="7DD42BAE">
          <v:shape id="_x0000_i1032" type="#_x0000_t75" style="width:45.75pt;height:31.5pt" o:ole="">
            <v:imagedata r:id="rId19" o:title=""/>
          </v:shape>
          <o:OLEObject Type="Embed" ProgID="Equation.DSMT4" ShapeID="_x0000_i1032" DrawAspect="Content" ObjectID="_1677499558" r:id="rId20"/>
        </w:object>
      </w:r>
      <w:r>
        <w:t xml:space="preserve"> = 16.167 rev/s</w:t>
      </w:r>
    </w:p>
    <w:p w14:paraId="668F9C95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2E76FF95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  <w:rPr>
          <w:b/>
          <w:bCs/>
        </w:rPr>
      </w:pPr>
      <w:r>
        <w:t xml:space="preserve">Hence, </w:t>
      </w:r>
      <w:r>
        <w:rPr>
          <w:b/>
          <w:bCs/>
        </w:rPr>
        <w:t>slip, s</w:t>
      </w:r>
      <w:r>
        <w:t xml:space="preserve"> = </w:t>
      </w:r>
      <w:r w:rsidRPr="006301FC">
        <w:rPr>
          <w:position w:val="-32"/>
        </w:rPr>
        <w:object w:dxaOrig="4420" w:dyaOrig="760" w14:anchorId="4F9CB8DB">
          <v:shape id="_x0000_i1033" type="#_x0000_t75" style="width:221.25pt;height:38.25pt" o:ole="">
            <v:imagedata r:id="rId21" o:title=""/>
          </v:shape>
          <o:OLEObject Type="Embed" ProgID="Equation.DSMT4" ShapeID="_x0000_i1033" DrawAspect="Content" ObjectID="_1677499559" r:id="rId22"/>
        </w:object>
      </w:r>
      <w:r>
        <w:t xml:space="preserve"> = </w:t>
      </w:r>
      <w:r>
        <w:rPr>
          <w:b/>
          <w:bCs/>
        </w:rPr>
        <w:t>3%</w:t>
      </w:r>
    </w:p>
    <w:p w14:paraId="2637CFD9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462D6DB5" w14:textId="77777777" w:rsidR="007B2FE3" w:rsidRDefault="007B2FE3" w:rsidP="007B2FE3">
      <w:pPr>
        <w:pStyle w:val="BodyText"/>
        <w:spacing w:line="240" w:lineRule="auto"/>
        <w:rPr>
          <w:b/>
          <w:bCs/>
        </w:rPr>
      </w:pPr>
    </w:p>
    <w:p w14:paraId="57D6833B" w14:textId="77777777" w:rsidR="007B2FE3" w:rsidRDefault="007B2FE3" w:rsidP="007B2FE3">
      <w:pPr>
        <w:pStyle w:val="BodyText"/>
      </w:pPr>
      <w:r>
        <w:rPr>
          <w:b/>
          <w:bCs/>
        </w:rPr>
        <w:t xml:space="preserve">2.  </w:t>
      </w:r>
      <w:r>
        <w:t xml:space="preserve">A 3-phase, 50 Hz induction motor has 8 poles. If the full load slip is 2.5%, determine (a) the </w:t>
      </w:r>
    </w:p>
    <w:p w14:paraId="5B755D67" w14:textId="77777777" w:rsidR="007B2FE3" w:rsidRDefault="007B2FE3" w:rsidP="007B2FE3">
      <w:pPr>
        <w:pStyle w:val="BodyText"/>
      </w:pPr>
      <w:r>
        <w:t xml:space="preserve">    synchronous speed, (b) the rotor speed, and (c) the frequency of the rotor e.m.f.’s.</w:t>
      </w:r>
    </w:p>
    <w:p w14:paraId="408D12A2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7F109F00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  <w:r>
        <w:t>(a</w:t>
      </w:r>
      <w:r>
        <w:rPr>
          <w:b/>
          <w:bCs/>
        </w:rPr>
        <w:t>) Synchronous speed</w:t>
      </w:r>
      <w:r>
        <w:t xml:space="preserve">, </w:t>
      </w:r>
      <w:r w:rsidRPr="006301FC">
        <w:rPr>
          <w:position w:val="-54"/>
        </w:rPr>
        <w:object w:dxaOrig="1200" w:dyaOrig="920" w14:anchorId="4A6C9322">
          <v:shape id="_x0000_i1034" type="#_x0000_t75" style="width:60pt;height:45.75pt" o:ole="">
            <v:imagedata r:id="rId23" o:title=""/>
          </v:shape>
          <o:OLEObject Type="Embed" ProgID="Equation.DSMT4" ShapeID="_x0000_i1034" DrawAspect="Content" ObjectID="_1677499560" r:id="rId24"/>
        </w:object>
      </w:r>
      <w:r>
        <w:t xml:space="preserve"> = </w:t>
      </w:r>
      <w:r>
        <w:rPr>
          <w:b/>
          <w:bCs/>
        </w:rPr>
        <w:t>12.5 rev/s</w:t>
      </w:r>
      <w:r>
        <w:t xml:space="preserve">   or   12.5 </w:t>
      </w:r>
      <w:r>
        <w:sym w:font="Symbol" w:char="F0B4"/>
      </w:r>
      <w:r>
        <w:t xml:space="preserve"> 60 = </w:t>
      </w:r>
      <w:r>
        <w:rPr>
          <w:b/>
          <w:bCs/>
        </w:rPr>
        <w:t>750 rev/min</w:t>
      </w:r>
    </w:p>
    <w:p w14:paraId="3BB0AE26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0415B80F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  <w:r>
        <w:t xml:space="preserve">(b) Slip, s = </w:t>
      </w:r>
      <w:r w:rsidRPr="006301FC">
        <w:rPr>
          <w:position w:val="-32"/>
        </w:rPr>
        <w:object w:dxaOrig="5300" w:dyaOrig="760" w14:anchorId="42555691">
          <v:shape id="_x0000_i1035" type="#_x0000_t75" style="width:264.75pt;height:38.25pt" o:ole="">
            <v:imagedata r:id="rId25" o:title=""/>
          </v:shape>
          <o:OLEObject Type="Embed" ProgID="Equation.DSMT4" ShapeID="_x0000_i1035" DrawAspect="Content" ObjectID="_1677499561" r:id="rId26"/>
        </w:object>
      </w:r>
    </w:p>
    <w:p w14:paraId="5042B92B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2AC6766C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  <w:r>
        <w:t xml:space="preserve">     i.e.                                           </w:t>
      </w:r>
      <w:r w:rsidRPr="006301FC">
        <w:rPr>
          <w:position w:val="-24"/>
        </w:rPr>
        <w:object w:dxaOrig="2220" w:dyaOrig="660" w14:anchorId="5EE6E2FF">
          <v:shape id="_x0000_i1036" type="#_x0000_t75" style="width:111pt;height:33pt" o:ole="">
            <v:imagedata r:id="rId27" o:title=""/>
          </v:shape>
          <o:OLEObject Type="Embed" ProgID="Equation.DSMT4" ShapeID="_x0000_i1036" DrawAspect="Content" ObjectID="_1677499562" r:id="rId28"/>
        </w:object>
      </w:r>
    </w:p>
    <w:p w14:paraId="1AB9D1DF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65B51A2C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  <w:r>
        <w:t xml:space="preserve">     and                                    </w:t>
      </w:r>
      <w:r>
        <w:rPr>
          <w:b/>
          <w:bCs/>
        </w:rPr>
        <w:t>rotor speed</w:t>
      </w:r>
      <w:r>
        <w:t xml:space="preserve">, </w:t>
      </w:r>
      <w:r w:rsidRPr="006301FC">
        <w:rPr>
          <w:position w:val="-24"/>
        </w:rPr>
        <w:object w:dxaOrig="2260" w:dyaOrig="660" w14:anchorId="5A9F472C">
          <v:shape id="_x0000_i1037" type="#_x0000_t75" style="width:112.5pt;height:33pt" o:ole="">
            <v:imagedata r:id="rId29" o:title=""/>
          </v:shape>
          <o:OLEObject Type="Embed" ProgID="Equation.DSMT4" ShapeID="_x0000_i1037" DrawAspect="Content" ObjectID="_1677499563" r:id="rId30"/>
        </w:object>
      </w:r>
      <w:r>
        <w:t xml:space="preserve"> = 12.5 – 0.3125</w:t>
      </w:r>
    </w:p>
    <w:p w14:paraId="6FB9F2BB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4BA1ED97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  <w:r>
        <w:t xml:space="preserve">                                                                         = </w:t>
      </w:r>
      <w:r>
        <w:rPr>
          <w:b/>
          <w:bCs/>
        </w:rPr>
        <w:t>12.1875 rev/s</w:t>
      </w:r>
      <w:r>
        <w:t xml:space="preserve">   or    12.1875 </w:t>
      </w:r>
      <w:r>
        <w:sym w:font="Symbol" w:char="F0B4"/>
      </w:r>
      <w:r>
        <w:t xml:space="preserve"> 60 = </w:t>
      </w:r>
      <w:r>
        <w:rPr>
          <w:b/>
          <w:bCs/>
        </w:rPr>
        <w:t>731 rev/min</w:t>
      </w:r>
    </w:p>
    <w:p w14:paraId="1E2484DC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7A09BEF0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62EF0747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  <w:r>
        <w:t xml:space="preserve">(c) Since the synchronous speed is 12.5 rev/s and that of the rotor is 12.1876 rev/s, the rotating </w:t>
      </w:r>
    </w:p>
    <w:p w14:paraId="06F72602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5279CDD4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  <w:r>
        <w:t xml:space="preserve">     magnetic field cuts the rotor bars at (12.5 – 12.1875), i.e. 0.3125 rev/s.</w:t>
      </w:r>
    </w:p>
    <w:p w14:paraId="25DA1336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  <w:r>
        <w:t xml:space="preserve"> </w:t>
      </w:r>
    </w:p>
    <w:p w14:paraId="3A1FC640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right w:val="none" w:sz="0" w:space="0" w:color="auto"/>
        </w:pBdr>
        <w:spacing w:line="240" w:lineRule="auto"/>
        <w:rPr>
          <w:b/>
          <w:bCs/>
        </w:rPr>
      </w:pPr>
      <w:r>
        <w:t xml:space="preserve">     Thus, </w:t>
      </w:r>
      <w:r>
        <w:rPr>
          <w:b/>
          <w:bCs/>
        </w:rPr>
        <w:t>the frequency of e.m.f.’s induced</w:t>
      </w:r>
      <w:r>
        <w:t xml:space="preserve">, f = </w:t>
      </w:r>
      <w:r w:rsidRPr="006301FC">
        <w:rPr>
          <w:position w:val="-24"/>
        </w:rPr>
        <w:object w:dxaOrig="1840" w:dyaOrig="620" w14:anchorId="2B7A4A76">
          <v:shape id="_x0000_i1038" type="#_x0000_t75" style="width:92.25pt;height:31.5pt" o:ole="">
            <v:imagedata r:id="rId31" o:title=""/>
          </v:shape>
          <o:OLEObject Type="Embed" ProgID="Equation.DSMT4" ShapeID="_x0000_i1038" DrawAspect="Content" ObjectID="_1677499564" r:id="rId32"/>
        </w:object>
      </w:r>
      <w:r>
        <w:t xml:space="preserve"> = </w:t>
      </w:r>
      <w:r>
        <w:rPr>
          <w:b/>
          <w:bCs/>
        </w:rPr>
        <w:t>1.25 Hz</w:t>
      </w:r>
    </w:p>
    <w:p w14:paraId="70055199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right w:val="none" w:sz="0" w:space="0" w:color="auto"/>
        </w:pBdr>
        <w:spacing w:line="240" w:lineRule="auto"/>
      </w:pPr>
    </w:p>
    <w:p w14:paraId="17185E4F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1CE6BCC4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5AE46A4B" w14:textId="77777777" w:rsidR="007B2FE3" w:rsidRDefault="007B2FE3" w:rsidP="007B2FE3">
      <w:pPr>
        <w:pStyle w:val="BodyText"/>
        <w:spacing w:line="240" w:lineRule="auto"/>
        <w:rPr>
          <w:b/>
          <w:bCs/>
        </w:rPr>
      </w:pPr>
    </w:p>
    <w:p w14:paraId="07CE96D7" w14:textId="77777777" w:rsidR="007B2FE3" w:rsidRDefault="007B2FE3" w:rsidP="007B2FE3">
      <w:pPr>
        <w:pStyle w:val="BodyText"/>
      </w:pPr>
      <w:r>
        <w:rPr>
          <w:b/>
          <w:bCs/>
        </w:rPr>
        <w:t xml:space="preserve">3.  </w:t>
      </w:r>
      <w:r>
        <w:t xml:space="preserve">A three-phase induction motor is supplied from a 60 Hz supply and runs at 1710 rev/min when </w:t>
      </w:r>
    </w:p>
    <w:p w14:paraId="1B7D768C" w14:textId="77777777" w:rsidR="007B2FE3" w:rsidRDefault="007B2FE3" w:rsidP="007B2FE3">
      <w:pPr>
        <w:pStyle w:val="BodyText"/>
      </w:pPr>
      <w:r>
        <w:t xml:space="preserve">    the slip is 5%. Determine the synchronous speed.</w:t>
      </w:r>
    </w:p>
    <w:p w14:paraId="3739946E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370002F3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  <w:r>
        <w:t xml:space="preserve">Slip, s = </w:t>
      </w:r>
      <w:r w:rsidRPr="006301FC">
        <w:rPr>
          <w:position w:val="-30"/>
        </w:rPr>
        <w:object w:dxaOrig="760" w:dyaOrig="680" w14:anchorId="0D8764CA">
          <v:shape id="_x0000_i1039" type="#_x0000_t75" style="width:38.25pt;height:33.75pt" o:ole="">
            <v:imagedata r:id="rId33" o:title=""/>
          </v:shape>
          <o:OLEObject Type="Embed" ProgID="Equation.DSMT4" ShapeID="_x0000_i1039" DrawAspect="Content" ObjectID="_1677499565" r:id="rId34"/>
        </w:object>
      </w:r>
      <w:r>
        <w:t xml:space="preserve">    and the rotor speed, </w:t>
      </w:r>
      <w:r w:rsidRPr="006301FC">
        <w:rPr>
          <w:position w:val="-24"/>
        </w:rPr>
        <w:object w:dxaOrig="1020" w:dyaOrig="620" w14:anchorId="1E325DA5">
          <v:shape id="_x0000_i1040" type="#_x0000_t75" style="width:51pt;height:31.5pt" o:ole="">
            <v:imagedata r:id="rId35" o:title=""/>
          </v:shape>
          <o:OLEObject Type="Embed" ProgID="Equation.DSMT4" ShapeID="_x0000_i1040" DrawAspect="Content" ObjectID="_1677499566" r:id="rId36"/>
        </w:object>
      </w:r>
      <w:r>
        <w:t xml:space="preserve"> = 28.5 rev/s</w:t>
      </w:r>
    </w:p>
    <w:p w14:paraId="167DE697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7703FF2D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  <w:r>
        <w:t xml:space="preserve">Hence,    </w:t>
      </w:r>
      <w:r w:rsidRPr="006301FC">
        <w:rPr>
          <w:position w:val="-4"/>
        </w:rPr>
        <w:object w:dxaOrig="1440" w:dyaOrig="313" w14:anchorId="0D3F48A1">
          <v:shape id="_x0000_i1041" type="#_x0000_t75" style="width:1in;height:15.75pt" o:ole="">
            <v:imagedata r:id="rId37" o:title=""/>
          </v:shape>
          <o:OLEObject Type="Embed" ProgID="Equation.DSMT4" ShapeID="_x0000_i1041" DrawAspect="Content" ObjectID="_1677499567" r:id="rId38"/>
        </w:object>
      </w:r>
      <w:r>
        <w:t xml:space="preserve">             </w:t>
      </w:r>
      <w:r w:rsidRPr="006301FC">
        <w:rPr>
          <w:position w:val="-30"/>
        </w:rPr>
        <w:object w:dxaOrig="1560" w:dyaOrig="680" w14:anchorId="4FD1F91E">
          <v:shape id="_x0000_i1042" type="#_x0000_t75" style="width:78pt;height:33.75pt" o:ole="">
            <v:imagedata r:id="rId39" o:title=""/>
          </v:shape>
          <o:OLEObject Type="Embed" ProgID="Equation.DSMT4" ShapeID="_x0000_i1042" DrawAspect="Content" ObjectID="_1677499568" r:id="rId40"/>
        </w:object>
      </w:r>
      <w:r>
        <w:t xml:space="preserve"> </w:t>
      </w:r>
    </w:p>
    <w:p w14:paraId="6F6156C2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044A4299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  <w:r>
        <w:t xml:space="preserve">and                0.05 </w:t>
      </w:r>
      <w:r w:rsidRPr="006301FC">
        <w:rPr>
          <w:position w:val="-12"/>
        </w:rPr>
        <w:object w:dxaOrig="260" w:dyaOrig="360" w14:anchorId="454EC951">
          <v:shape id="_x0000_i1043" type="#_x0000_t75" style="width:13.5pt;height:18pt" o:ole="">
            <v:imagedata r:id="rId8" o:title=""/>
          </v:shape>
          <o:OLEObject Type="Embed" ProgID="Equation.DSMT4" ShapeID="_x0000_i1043" DrawAspect="Content" ObjectID="_1677499569" r:id="rId41"/>
        </w:object>
      </w:r>
      <w:r>
        <w:t xml:space="preserve"> = </w:t>
      </w:r>
      <w:r w:rsidRPr="006301FC">
        <w:rPr>
          <w:position w:val="-12"/>
        </w:rPr>
        <w:object w:dxaOrig="260" w:dyaOrig="360" w14:anchorId="7A8E04F5">
          <v:shape id="_x0000_i1044" type="#_x0000_t75" style="width:13.5pt;height:18pt" o:ole="">
            <v:imagedata r:id="rId8" o:title=""/>
          </v:shape>
          <o:OLEObject Type="Embed" ProgID="Equation.DSMT4" ShapeID="_x0000_i1044" DrawAspect="Content" ObjectID="_1677499570" r:id="rId42"/>
        </w:object>
      </w:r>
      <w:r>
        <w:t xml:space="preserve"> - 28.5</w:t>
      </w:r>
    </w:p>
    <w:p w14:paraId="2FE98D46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2DDD77EB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  <w:r>
        <w:t xml:space="preserve">i.e.                      28.5 = </w:t>
      </w:r>
      <w:r w:rsidRPr="006301FC">
        <w:rPr>
          <w:position w:val="-12"/>
        </w:rPr>
        <w:object w:dxaOrig="260" w:dyaOrig="360" w14:anchorId="356137B8">
          <v:shape id="_x0000_i1045" type="#_x0000_t75" style="width:13.5pt;height:18pt" o:ole="">
            <v:imagedata r:id="rId8" o:title=""/>
          </v:shape>
          <o:OLEObject Type="Embed" ProgID="Equation.DSMT4" ShapeID="_x0000_i1045" DrawAspect="Content" ObjectID="_1677499571" r:id="rId43"/>
        </w:object>
      </w:r>
      <w:r>
        <w:t xml:space="preserve"> - 0.05</w:t>
      </w:r>
      <w:r w:rsidRPr="006301FC">
        <w:rPr>
          <w:position w:val="-12"/>
        </w:rPr>
        <w:object w:dxaOrig="260" w:dyaOrig="360" w14:anchorId="6DA36C7A">
          <v:shape id="_x0000_i1046" type="#_x0000_t75" style="width:13.5pt;height:18pt" o:ole="">
            <v:imagedata r:id="rId8" o:title=""/>
          </v:shape>
          <o:OLEObject Type="Embed" ProgID="Equation.DSMT4" ShapeID="_x0000_i1046" DrawAspect="Content" ObjectID="_1677499572" r:id="rId44"/>
        </w:object>
      </w:r>
      <w:r>
        <w:t xml:space="preserve"> = 0.95</w:t>
      </w:r>
      <w:r w:rsidRPr="006301FC">
        <w:rPr>
          <w:position w:val="-12"/>
        </w:rPr>
        <w:object w:dxaOrig="260" w:dyaOrig="360" w14:anchorId="31856DF8">
          <v:shape id="_x0000_i1047" type="#_x0000_t75" style="width:13.5pt;height:18pt" o:ole="">
            <v:imagedata r:id="rId8" o:title=""/>
          </v:shape>
          <o:OLEObject Type="Embed" ProgID="Equation.DSMT4" ShapeID="_x0000_i1047" DrawAspect="Content" ObjectID="_1677499573" r:id="rId45"/>
        </w:object>
      </w:r>
    </w:p>
    <w:p w14:paraId="244E42C5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69645595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  <w:r>
        <w:t xml:space="preserve">from which, </w:t>
      </w:r>
      <w:r>
        <w:rPr>
          <w:b/>
          <w:bCs/>
        </w:rPr>
        <w:t>synchronous speed</w:t>
      </w:r>
      <w:r>
        <w:t xml:space="preserve">, </w:t>
      </w:r>
      <w:r w:rsidRPr="006301FC">
        <w:rPr>
          <w:position w:val="-12"/>
        </w:rPr>
        <w:object w:dxaOrig="260" w:dyaOrig="360" w14:anchorId="66D8A16D">
          <v:shape id="_x0000_i1048" type="#_x0000_t75" style="width:13.5pt;height:18pt" o:ole="">
            <v:imagedata r:id="rId8" o:title=""/>
          </v:shape>
          <o:OLEObject Type="Embed" ProgID="Equation.DSMT4" ShapeID="_x0000_i1048" DrawAspect="Content" ObjectID="_1677499574" r:id="rId46"/>
        </w:object>
      </w:r>
      <w:r>
        <w:t xml:space="preserve"> = </w:t>
      </w:r>
      <w:r w:rsidRPr="006301FC">
        <w:rPr>
          <w:position w:val="-24"/>
        </w:rPr>
        <w:object w:dxaOrig="520" w:dyaOrig="620" w14:anchorId="1FB5C6BD">
          <v:shape id="_x0000_i1049" type="#_x0000_t75" style="width:26.25pt;height:31.5pt" o:ole="">
            <v:imagedata r:id="rId47" o:title=""/>
          </v:shape>
          <o:OLEObject Type="Embed" ProgID="Equation.DSMT4" ShapeID="_x0000_i1049" DrawAspect="Content" ObjectID="_1677499575" r:id="rId48"/>
        </w:object>
      </w:r>
      <w:r>
        <w:t xml:space="preserve"> = </w:t>
      </w:r>
      <w:r>
        <w:rPr>
          <w:b/>
          <w:bCs/>
        </w:rPr>
        <w:t>30 rev/s</w:t>
      </w:r>
      <w:r>
        <w:t xml:space="preserve">   or   30 </w:t>
      </w:r>
      <w:r>
        <w:sym w:font="Symbol" w:char="F0B4"/>
      </w:r>
      <w:r>
        <w:t xml:space="preserve"> 60 = </w:t>
      </w:r>
      <w:r>
        <w:rPr>
          <w:b/>
          <w:bCs/>
        </w:rPr>
        <w:t>1800 rev/min</w:t>
      </w:r>
      <w:r>
        <w:t xml:space="preserve"> </w:t>
      </w:r>
    </w:p>
    <w:p w14:paraId="4934230C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70316F1B" w14:textId="77777777" w:rsidR="007B2FE3" w:rsidRDefault="007B2FE3" w:rsidP="007B2FE3">
      <w:pPr>
        <w:pStyle w:val="BodyText"/>
        <w:spacing w:line="240" w:lineRule="auto"/>
        <w:rPr>
          <w:b/>
          <w:bCs/>
        </w:rPr>
      </w:pPr>
    </w:p>
    <w:p w14:paraId="3380404B" w14:textId="77777777" w:rsidR="007B2FE3" w:rsidRDefault="007B2FE3" w:rsidP="007B2FE3">
      <w:pPr>
        <w:pStyle w:val="BodyText"/>
      </w:pPr>
      <w:r>
        <w:rPr>
          <w:b/>
          <w:bCs/>
        </w:rPr>
        <w:t xml:space="preserve">4.  </w:t>
      </w:r>
      <w:r>
        <w:t xml:space="preserve">A 4-pole, 3-phase, 50 Hz induction motor runs at 1440 rev/min at full load. Calculate (a) the </w:t>
      </w:r>
    </w:p>
    <w:p w14:paraId="5A2F3CDC" w14:textId="77777777" w:rsidR="007B2FE3" w:rsidRDefault="007B2FE3" w:rsidP="007B2FE3">
      <w:pPr>
        <w:pStyle w:val="BodyText"/>
      </w:pPr>
      <w:r>
        <w:t xml:space="preserve">    synchronous speed, (b) the slip and (c) the frequency of the rotor induced e.m.f.’s.</w:t>
      </w:r>
    </w:p>
    <w:p w14:paraId="613EA5ED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  <w:rPr>
          <w:b/>
          <w:bCs/>
        </w:rPr>
      </w:pPr>
    </w:p>
    <w:p w14:paraId="3B70656A" w14:textId="77777777" w:rsidR="007B2FE3" w:rsidRPr="00963731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  <w:r w:rsidRPr="007621E9">
        <w:rPr>
          <w:bCs/>
        </w:rPr>
        <w:t>(a)</w:t>
      </w:r>
      <w:r>
        <w:rPr>
          <w:bCs/>
        </w:rPr>
        <w:t xml:space="preserve"> </w:t>
      </w:r>
      <w:r>
        <w:rPr>
          <w:b/>
          <w:bCs/>
        </w:rPr>
        <w:t>Synchronous speed</w:t>
      </w:r>
      <w:r>
        <w:t xml:space="preserve">, </w:t>
      </w:r>
      <w:r w:rsidRPr="00963731">
        <w:rPr>
          <w:position w:val="-54"/>
        </w:rPr>
        <w:object w:dxaOrig="1200" w:dyaOrig="920" w14:anchorId="1B9608F8">
          <v:shape id="_x0000_i1050" type="#_x0000_t75" style="width:60pt;height:45.75pt" o:ole="">
            <v:imagedata r:id="rId49" o:title=""/>
          </v:shape>
          <o:OLEObject Type="Embed" ProgID="Equation.DSMT4" ShapeID="_x0000_i1050" DrawAspect="Content" ObjectID="_1677499576" r:id="rId50"/>
        </w:object>
      </w:r>
      <w:r>
        <w:t xml:space="preserve"> = </w:t>
      </w:r>
      <w:r>
        <w:rPr>
          <w:b/>
          <w:bCs/>
        </w:rPr>
        <w:t>25 rev/s</w:t>
      </w:r>
      <w:r>
        <w:t xml:space="preserve">   or   25 </w:t>
      </w:r>
      <w:r>
        <w:sym w:font="Symbol" w:char="F0B4"/>
      </w:r>
      <w:r>
        <w:t xml:space="preserve"> 60 = </w:t>
      </w:r>
      <w:r>
        <w:rPr>
          <w:b/>
          <w:bCs/>
        </w:rPr>
        <w:t>1500 rev/min</w:t>
      </w:r>
    </w:p>
    <w:p w14:paraId="61EF780F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 w:rsidRPr="007621E9">
        <w:rPr>
          <w:bCs/>
        </w:rPr>
        <w:t>(b)</w:t>
      </w:r>
      <w:r>
        <w:rPr>
          <w:bCs/>
        </w:rPr>
        <w:t xml:space="preserve"> </w:t>
      </w:r>
      <w:r>
        <w:t xml:space="preserve">Slip, s = </w:t>
      </w:r>
      <w:r w:rsidRPr="00963731">
        <w:rPr>
          <w:position w:val="-32"/>
        </w:rPr>
        <w:object w:dxaOrig="1800" w:dyaOrig="760" w14:anchorId="65E2D06F">
          <v:shape id="_x0000_i1051" type="#_x0000_t75" style="width:90pt;height:38.25pt" o:ole="">
            <v:imagedata r:id="rId51" o:title=""/>
          </v:shape>
          <o:OLEObject Type="Embed" ProgID="Equation.DSMT4" ShapeID="_x0000_i1051" DrawAspect="Content" ObjectID="_1677499577" r:id="rId52"/>
        </w:object>
      </w:r>
      <w:r>
        <w:t xml:space="preserve">    where    </w:t>
      </w:r>
      <w:r w:rsidRPr="00963731">
        <w:rPr>
          <w:position w:val="-24"/>
        </w:rPr>
        <w:object w:dxaOrig="1020" w:dyaOrig="620" w14:anchorId="496310F5">
          <v:shape id="_x0000_i1052" type="#_x0000_t75" style="width:51pt;height:31.5pt" o:ole="">
            <v:imagedata r:id="rId53" o:title=""/>
          </v:shape>
          <o:OLEObject Type="Embed" ProgID="Equation.DSMT4" ShapeID="_x0000_i1052" DrawAspect="Content" ObjectID="_1677499578" r:id="rId54"/>
        </w:object>
      </w:r>
      <w:r>
        <w:t xml:space="preserve"> = 24 rev/s</w:t>
      </w:r>
    </w:p>
    <w:p w14:paraId="3ADDCE83" w14:textId="77777777" w:rsidR="007B2FE3" w:rsidRPr="00963731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/>
          <w:bCs/>
        </w:rPr>
      </w:pPr>
      <w:r>
        <w:t xml:space="preserve">     i.e.      </w:t>
      </w:r>
      <w:r w:rsidRPr="00963731">
        <w:rPr>
          <w:b/>
        </w:rPr>
        <w:t>slip, s</w:t>
      </w:r>
      <w:r>
        <w:t xml:space="preserve"> = </w:t>
      </w:r>
      <w:r w:rsidRPr="00963731">
        <w:rPr>
          <w:position w:val="-28"/>
        </w:rPr>
        <w:object w:dxaOrig="2400" w:dyaOrig="680" w14:anchorId="788E70A6">
          <v:shape id="_x0000_i1053" type="#_x0000_t75" style="width:120pt;height:33.75pt" o:ole="">
            <v:imagedata r:id="rId55" o:title=""/>
          </v:shape>
          <o:OLEObject Type="Embed" ProgID="Equation.DSMT4" ShapeID="_x0000_i1053" DrawAspect="Content" ObjectID="_1677499579" r:id="rId56"/>
        </w:object>
      </w:r>
      <w:r>
        <w:t xml:space="preserve"> = </w:t>
      </w:r>
      <w:r w:rsidRPr="00963731">
        <w:rPr>
          <w:b/>
        </w:rPr>
        <w:t>4%</w:t>
      </w:r>
    </w:p>
    <w:p w14:paraId="6A48431E" w14:textId="77777777" w:rsidR="007B2FE3" w:rsidRPr="007621E9" w:rsidRDefault="007B2FE3" w:rsidP="007B2FE3">
      <w:pPr>
        <w:pStyle w:val="BodyText"/>
        <w:pBdr>
          <w:top w:val="none" w:sz="0" w:space="0" w:color="auto"/>
          <w:left w:val="none" w:sz="0" w:space="0" w:color="auto"/>
          <w:right w:val="none" w:sz="0" w:space="0" w:color="auto"/>
        </w:pBdr>
        <w:rPr>
          <w:bCs/>
        </w:rPr>
      </w:pPr>
      <w:r w:rsidRPr="007621E9">
        <w:rPr>
          <w:bCs/>
        </w:rPr>
        <w:t>(c)</w:t>
      </w:r>
      <w:r>
        <w:rPr>
          <w:bCs/>
        </w:rPr>
        <w:t xml:space="preserve"> n = </w:t>
      </w:r>
      <w:r w:rsidRPr="00963731">
        <w:rPr>
          <w:bCs/>
          <w:position w:val="-28"/>
        </w:rPr>
        <w:object w:dxaOrig="240" w:dyaOrig="660" w14:anchorId="0B8494DB">
          <v:shape id="_x0000_i1054" type="#_x0000_t75" style="width:12pt;height:33pt" o:ole="">
            <v:imagedata r:id="rId57" o:title=""/>
          </v:shape>
          <o:OLEObject Type="Embed" ProgID="Equation.DSMT4" ShapeID="_x0000_i1054" DrawAspect="Content" ObjectID="_1677499580" r:id="rId58"/>
        </w:object>
      </w:r>
      <w:r>
        <w:rPr>
          <w:bCs/>
        </w:rPr>
        <w:t xml:space="preserve">   or   </w:t>
      </w:r>
      <w:r w:rsidRPr="00963731">
        <w:rPr>
          <w:b/>
        </w:rPr>
        <w:t>frequency of the rotor induced e.m.f.’s,</w:t>
      </w:r>
      <w:r w:rsidRPr="00963731">
        <w:rPr>
          <w:b/>
          <w:bCs/>
        </w:rPr>
        <w:t xml:space="preserve"> f</w:t>
      </w:r>
      <w:r>
        <w:rPr>
          <w:bCs/>
        </w:rPr>
        <w:t xml:space="preserve"> = n </w:t>
      </w:r>
      <w:r>
        <w:rPr>
          <w:bCs/>
        </w:rPr>
        <w:sym w:font="Symbol" w:char="F0B4"/>
      </w:r>
      <w:r>
        <w:rPr>
          <w:bCs/>
        </w:rPr>
        <w:t xml:space="preserve"> p = (25 – 24)</w:t>
      </w:r>
      <w:r w:rsidRPr="00963731">
        <w:rPr>
          <w:bCs/>
          <w:position w:val="-28"/>
        </w:rPr>
        <w:object w:dxaOrig="460" w:dyaOrig="680" w14:anchorId="784F5578">
          <v:shape id="_x0000_i1055" type="#_x0000_t75" style="width:23.25pt;height:33.75pt" o:ole="">
            <v:imagedata r:id="rId59" o:title=""/>
          </v:shape>
          <o:OLEObject Type="Embed" ProgID="Equation.DSMT4" ShapeID="_x0000_i1055" DrawAspect="Content" ObjectID="_1677499581" r:id="rId60"/>
        </w:object>
      </w:r>
      <w:r>
        <w:rPr>
          <w:bCs/>
        </w:rPr>
        <w:t xml:space="preserve"> = </w:t>
      </w:r>
      <w:r w:rsidRPr="00963731">
        <w:rPr>
          <w:b/>
          <w:bCs/>
        </w:rPr>
        <w:t>2 Hz</w:t>
      </w:r>
    </w:p>
    <w:p w14:paraId="7143B355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/>
          <w:bCs/>
        </w:rPr>
      </w:pPr>
    </w:p>
    <w:p w14:paraId="4D43B120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/>
          <w:bCs/>
        </w:rPr>
      </w:pPr>
    </w:p>
    <w:p w14:paraId="38EEEC2C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/>
          <w:bCs/>
        </w:rPr>
      </w:pPr>
    </w:p>
    <w:p w14:paraId="40E71BC4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/>
          <w:bCs/>
        </w:rPr>
      </w:pPr>
    </w:p>
    <w:p w14:paraId="7D21087D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/>
          <w:bCs/>
        </w:rPr>
      </w:pPr>
    </w:p>
    <w:p w14:paraId="774F9EE4" w14:textId="28C2D337" w:rsidR="007B2FE3" w:rsidRDefault="001D171F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/>
          <w:bCs/>
        </w:rPr>
      </w:pPr>
      <w:r>
        <w:rPr>
          <w:b/>
          <w:bCs/>
        </w:rPr>
        <w:lastRenderedPageBreak/>
        <w:t xml:space="preserve">Exercise 168, Page </w:t>
      </w:r>
      <w:r w:rsidR="0095577E">
        <w:rPr>
          <w:b/>
          <w:bCs/>
        </w:rPr>
        <w:t>538</w:t>
      </w:r>
    </w:p>
    <w:p w14:paraId="448F77DB" w14:textId="77777777" w:rsidR="007B2FE3" w:rsidRDefault="007B2FE3" w:rsidP="007B2FE3">
      <w:pPr>
        <w:pStyle w:val="BodyText"/>
        <w:spacing w:line="240" w:lineRule="auto"/>
        <w:rPr>
          <w:b/>
          <w:bCs/>
        </w:rPr>
      </w:pPr>
    </w:p>
    <w:p w14:paraId="4EF5DD1B" w14:textId="77777777" w:rsidR="007B2FE3" w:rsidRDefault="007B2FE3" w:rsidP="007B2FE3">
      <w:pPr>
        <w:pStyle w:val="BodyText"/>
      </w:pPr>
      <w:r>
        <w:rPr>
          <w:b/>
          <w:bCs/>
        </w:rPr>
        <w:t xml:space="preserve">1.  </w:t>
      </w:r>
      <w:r>
        <w:t xml:space="preserve">A 12-pole, 3-phase, 50 Hz induction motor runs at 475 rev/min. Calculate (a) the slip speed, </w:t>
      </w:r>
    </w:p>
    <w:p w14:paraId="493038C3" w14:textId="77777777" w:rsidR="007B2FE3" w:rsidRDefault="007B2FE3" w:rsidP="007B2FE3">
      <w:pPr>
        <w:pStyle w:val="BodyText"/>
      </w:pPr>
      <w:r>
        <w:t xml:space="preserve">    (b) the percentage slip and (c) the frequency of the rotor currents.</w:t>
      </w:r>
    </w:p>
    <w:p w14:paraId="59FE7684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12159274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  <w:rPr>
          <w:bCs/>
        </w:rPr>
      </w:pPr>
      <w:r>
        <w:t xml:space="preserve">(a) </w:t>
      </w:r>
      <w:r w:rsidRPr="00963731">
        <w:rPr>
          <w:bCs/>
        </w:rPr>
        <w:t>Synchronous speed</w:t>
      </w:r>
      <w:r w:rsidRPr="00963731">
        <w:t xml:space="preserve">, </w:t>
      </w:r>
      <w:r w:rsidRPr="00963731">
        <w:rPr>
          <w:position w:val="-54"/>
        </w:rPr>
        <w:object w:dxaOrig="1740" w:dyaOrig="920" w14:anchorId="168EDA7A">
          <v:shape id="_x0000_i1056" type="#_x0000_t75" style="width:87pt;height:45.75pt" o:ole="">
            <v:imagedata r:id="rId61" o:title=""/>
          </v:shape>
          <o:OLEObject Type="Embed" ProgID="Equation.DSMT4" ShapeID="_x0000_i1056" DrawAspect="Content" ObjectID="_1677499582" r:id="rId62"/>
        </w:object>
      </w:r>
      <w:r w:rsidRPr="00963731">
        <w:t xml:space="preserve"> = </w:t>
      </w:r>
      <w:r>
        <w:t xml:space="preserve">8.3333 rev/s </w:t>
      </w:r>
    </w:p>
    <w:p w14:paraId="60A02037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  <w:rPr>
          <w:bCs/>
        </w:rPr>
      </w:pPr>
      <w:r>
        <w:rPr>
          <w:bCs/>
        </w:rPr>
        <w:t xml:space="preserve">      Rotor speed, </w:t>
      </w:r>
      <w:r w:rsidRPr="001C2BE5">
        <w:rPr>
          <w:bCs/>
          <w:position w:val="-24"/>
        </w:rPr>
        <w:object w:dxaOrig="920" w:dyaOrig="620" w14:anchorId="016033CB">
          <v:shape id="_x0000_i1057" type="#_x0000_t75" style="width:45.75pt;height:31.5pt" o:ole="">
            <v:imagedata r:id="rId63" o:title=""/>
          </v:shape>
          <o:OLEObject Type="Embed" ProgID="Equation.DSMT4" ShapeID="_x0000_i1057" DrawAspect="Content" ObjectID="_1677499583" r:id="rId64"/>
        </w:object>
      </w:r>
      <w:r>
        <w:rPr>
          <w:bCs/>
        </w:rPr>
        <w:t xml:space="preserve"> = 7.9167 rev/s</w:t>
      </w:r>
    </w:p>
    <w:p w14:paraId="7A00C108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  <w:rPr>
          <w:bCs/>
        </w:rPr>
      </w:pPr>
    </w:p>
    <w:p w14:paraId="09FA550F" w14:textId="77777777" w:rsidR="007B2FE3" w:rsidRPr="001C2BE5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  <w:rPr>
          <w:b/>
        </w:rPr>
      </w:pPr>
      <w:r>
        <w:rPr>
          <w:bCs/>
        </w:rPr>
        <w:t xml:space="preserve">      Hence, </w:t>
      </w:r>
      <w:r w:rsidRPr="001C2BE5">
        <w:rPr>
          <w:b/>
          <w:bCs/>
        </w:rPr>
        <w:t>slip speed</w:t>
      </w:r>
      <w:r>
        <w:rPr>
          <w:bCs/>
        </w:rPr>
        <w:t xml:space="preserve"> = </w:t>
      </w:r>
      <w:r w:rsidRPr="001C2BE5">
        <w:rPr>
          <w:bCs/>
          <w:position w:val="-12"/>
        </w:rPr>
        <w:object w:dxaOrig="700" w:dyaOrig="360" w14:anchorId="62AFB26F">
          <v:shape id="_x0000_i1058" type="#_x0000_t75" style="width:35.25pt;height:18pt" o:ole="">
            <v:imagedata r:id="rId65" o:title=""/>
          </v:shape>
          <o:OLEObject Type="Embed" ProgID="Equation.DSMT4" ShapeID="_x0000_i1058" DrawAspect="Content" ObjectID="_1677499584" r:id="rId66"/>
        </w:object>
      </w:r>
      <w:r>
        <w:rPr>
          <w:bCs/>
        </w:rPr>
        <w:t xml:space="preserve"> = 8.3333 – 7.9167 = 0.4166 rev/s = 0.4166 </w:t>
      </w:r>
      <w:r>
        <w:rPr>
          <w:bCs/>
        </w:rPr>
        <w:sym w:font="Symbol" w:char="F0B4"/>
      </w:r>
      <w:r>
        <w:rPr>
          <w:bCs/>
        </w:rPr>
        <w:t xml:space="preserve"> 60 = </w:t>
      </w:r>
      <w:r w:rsidRPr="001C2BE5">
        <w:rPr>
          <w:b/>
          <w:bCs/>
        </w:rPr>
        <w:t>25 rev/min</w:t>
      </w:r>
    </w:p>
    <w:p w14:paraId="639DCB62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37904B83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  <w:r>
        <w:t xml:space="preserve">(b) </w:t>
      </w:r>
      <w:r w:rsidRPr="001C2BE5">
        <w:rPr>
          <w:b/>
        </w:rPr>
        <w:t>Slip, s</w:t>
      </w:r>
      <w:r>
        <w:t xml:space="preserve"> = </w:t>
      </w:r>
      <w:r w:rsidRPr="001C2BE5">
        <w:rPr>
          <w:position w:val="-32"/>
        </w:rPr>
        <w:object w:dxaOrig="4459" w:dyaOrig="760" w14:anchorId="095D354E">
          <v:shape id="_x0000_i1059" type="#_x0000_t75" style="width:222.75pt;height:38.25pt" o:ole="">
            <v:imagedata r:id="rId67" o:title=""/>
          </v:shape>
          <o:OLEObject Type="Embed" ProgID="Equation.DSMT4" ShapeID="_x0000_i1059" DrawAspect="Content" ObjectID="_1677499585" r:id="rId68"/>
        </w:object>
      </w:r>
      <w:r>
        <w:t xml:space="preserve">= </w:t>
      </w:r>
      <w:r w:rsidRPr="001C2BE5">
        <w:rPr>
          <w:b/>
        </w:rPr>
        <w:t>5%</w:t>
      </w:r>
    </w:p>
    <w:p w14:paraId="35ADC36C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662ED01D" w14:textId="77777777" w:rsidR="007B2FE3" w:rsidRPr="001C2BE5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  <w:rPr>
          <w:b/>
        </w:rPr>
      </w:pPr>
      <w:r>
        <w:t xml:space="preserve">(c) </w:t>
      </w:r>
      <w:r w:rsidRPr="001C2BE5">
        <w:rPr>
          <w:b/>
        </w:rPr>
        <w:t>Frequency of the rotor currents</w:t>
      </w:r>
      <w:r>
        <w:t xml:space="preserve">, </w:t>
      </w:r>
      <w:r w:rsidRPr="001C2BE5">
        <w:rPr>
          <w:position w:val="-12"/>
        </w:rPr>
        <w:object w:dxaOrig="1780" w:dyaOrig="360" w14:anchorId="57D29C45">
          <v:shape id="_x0000_i1060" type="#_x0000_t75" style="width:89.25pt;height:18pt" o:ole="">
            <v:imagedata r:id="rId69" o:title=""/>
          </v:shape>
          <o:OLEObject Type="Embed" ProgID="Equation.DSMT4" ShapeID="_x0000_i1060" DrawAspect="Content" ObjectID="_1677499586" r:id="rId70"/>
        </w:object>
      </w:r>
      <w:r>
        <w:t xml:space="preserve"> = </w:t>
      </w:r>
      <w:r w:rsidRPr="001C2BE5">
        <w:rPr>
          <w:b/>
        </w:rPr>
        <w:t>2.5 Hz</w:t>
      </w:r>
    </w:p>
    <w:p w14:paraId="2CF2C61F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78A76814" w14:textId="77777777" w:rsidR="007B2FE3" w:rsidRDefault="007B2FE3" w:rsidP="007B2FE3">
      <w:pPr>
        <w:pStyle w:val="BodyText"/>
        <w:spacing w:line="240" w:lineRule="auto"/>
        <w:rPr>
          <w:b/>
          <w:bCs/>
        </w:rPr>
      </w:pPr>
    </w:p>
    <w:p w14:paraId="4950B8C8" w14:textId="77777777" w:rsidR="007B2FE3" w:rsidRDefault="007B2FE3" w:rsidP="007B2FE3">
      <w:pPr>
        <w:pStyle w:val="BodyText"/>
      </w:pPr>
      <w:r>
        <w:rPr>
          <w:b/>
          <w:bCs/>
        </w:rPr>
        <w:t xml:space="preserve">2.  </w:t>
      </w:r>
      <w:r>
        <w:t xml:space="preserve">The frequency of the supply to the stator of a 6-pole induction motor is 50 Hz and the rotor </w:t>
      </w:r>
    </w:p>
    <w:p w14:paraId="38CDB1B0" w14:textId="77777777" w:rsidR="007B2FE3" w:rsidRDefault="007B2FE3" w:rsidP="007B2FE3">
      <w:pPr>
        <w:pStyle w:val="BodyText"/>
      </w:pPr>
      <w:r>
        <w:t xml:space="preserve">    frequency is 2 Hz. Determine (a) the slip, and (b) the rotor speed in rev/min.</w:t>
      </w:r>
    </w:p>
    <w:p w14:paraId="46268F65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5057E317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t xml:space="preserve">(a) Rotor frequency, </w:t>
      </w:r>
      <w:r w:rsidRPr="001C2BE5">
        <w:rPr>
          <w:position w:val="-12"/>
        </w:rPr>
        <w:object w:dxaOrig="720" w:dyaOrig="360" w14:anchorId="45C1DFFA">
          <v:shape id="_x0000_i1061" type="#_x0000_t75" style="width:36pt;height:18pt" o:ole="">
            <v:imagedata r:id="rId71" o:title=""/>
          </v:shape>
          <o:OLEObject Type="Embed" ProgID="Equation.DSMT4" ShapeID="_x0000_i1061" DrawAspect="Content" ObjectID="_1677499587" r:id="rId72"/>
        </w:object>
      </w:r>
      <w:r>
        <w:t xml:space="preserve">    i.e.     2 = s(50)    </w:t>
      </w:r>
    </w:p>
    <w:p w14:paraId="56AFDB8C" w14:textId="77777777" w:rsidR="007B2FE3" w:rsidRPr="001C2BE5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/>
        </w:rPr>
      </w:pPr>
      <w:r>
        <w:t xml:space="preserve">     from which,                            </w:t>
      </w:r>
      <w:r w:rsidRPr="001C2BE5">
        <w:rPr>
          <w:b/>
        </w:rPr>
        <w:t>slip, s</w:t>
      </w:r>
      <w:r>
        <w:t xml:space="preserve"> = </w:t>
      </w:r>
      <w:r w:rsidRPr="001C2BE5">
        <w:rPr>
          <w:position w:val="-24"/>
        </w:rPr>
        <w:object w:dxaOrig="340" w:dyaOrig="620" w14:anchorId="39BA5CA7">
          <v:shape id="_x0000_i1062" type="#_x0000_t75" style="width:17.25pt;height:31.5pt" o:ole="">
            <v:imagedata r:id="rId73" o:title=""/>
          </v:shape>
          <o:OLEObject Type="Embed" ProgID="Equation.DSMT4" ShapeID="_x0000_i1062" DrawAspect="Content" ObjectID="_1677499588" r:id="rId74"/>
        </w:object>
      </w:r>
      <w:r>
        <w:t xml:space="preserve"> = </w:t>
      </w:r>
      <w:r w:rsidRPr="00BB01D5">
        <w:rPr>
          <w:b/>
        </w:rPr>
        <w:t>0.04</w:t>
      </w:r>
      <w:r>
        <w:t xml:space="preserve">   or   </w:t>
      </w:r>
      <w:r w:rsidRPr="001C2BE5">
        <w:rPr>
          <w:b/>
        </w:rPr>
        <w:t>4%</w:t>
      </w:r>
    </w:p>
    <w:p w14:paraId="33865CCE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t xml:space="preserve">(b) Slip, s = </w:t>
      </w:r>
      <w:r w:rsidRPr="00963731">
        <w:rPr>
          <w:position w:val="-32"/>
        </w:rPr>
        <w:object w:dxaOrig="980" w:dyaOrig="760" w14:anchorId="3D813C8C">
          <v:shape id="_x0000_i1063" type="#_x0000_t75" style="width:48.75pt;height:38.25pt" o:ole="">
            <v:imagedata r:id="rId75" o:title=""/>
          </v:shape>
          <o:OLEObject Type="Embed" ProgID="Equation.DSMT4" ShapeID="_x0000_i1063" DrawAspect="Content" ObjectID="_1677499589" r:id="rId76"/>
        </w:object>
      </w:r>
      <w:r>
        <w:t xml:space="preserve">     where    </w:t>
      </w:r>
      <w:r w:rsidRPr="00963731">
        <w:rPr>
          <w:position w:val="-54"/>
        </w:rPr>
        <w:object w:dxaOrig="1719" w:dyaOrig="920" w14:anchorId="21FCA472">
          <v:shape id="_x0000_i1064" type="#_x0000_t75" style="width:85.5pt;height:45.75pt" o:ole="">
            <v:imagedata r:id="rId77" o:title=""/>
          </v:shape>
          <o:OLEObject Type="Embed" ProgID="Equation.DSMT4" ShapeID="_x0000_i1064" DrawAspect="Content" ObjectID="_1677499590" r:id="rId78"/>
        </w:object>
      </w:r>
    </w:p>
    <w:p w14:paraId="44A32799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t xml:space="preserve">     from which,    </w:t>
      </w:r>
      <w:r w:rsidRPr="00DA6803">
        <w:rPr>
          <w:position w:val="-12"/>
        </w:rPr>
        <w:object w:dxaOrig="1260" w:dyaOrig="360" w14:anchorId="743D7E3B">
          <v:shape id="_x0000_i1065" type="#_x0000_t75" style="width:63pt;height:18pt" o:ole="">
            <v:imagedata r:id="rId79" o:title=""/>
          </v:shape>
          <o:OLEObject Type="Embed" ProgID="Equation.DSMT4" ShapeID="_x0000_i1065" DrawAspect="Content" ObjectID="_1677499591" r:id="rId80"/>
        </w:object>
      </w:r>
    </w:p>
    <w:p w14:paraId="4232ED7A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t xml:space="preserve">     and  </w:t>
      </w:r>
      <w:r w:rsidRPr="00DA6803">
        <w:rPr>
          <w:b/>
        </w:rPr>
        <w:t>rotor speed</w:t>
      </w:r>
      <w:r>
        <w:t xml:space="preserve">, </w:t>
      </w:r>
      <w:r w:rsidRPr="00DA6803">
        <w:rPr>
          <w:position w:val="-24"/>
        </w:rPr>
        <w:object w:dxaOrig="3720" w:dyaOrig="620" w14:anchorId="76208EF2">
          <v:shape id="_x0000_i1066" type="#_x0000_t75" style="width:186pt;height:31.5pt" o:ole="">
            <v:imagedata r:id="rId81" o:title=""/>
          </v:shape>
          <o:OLEObject Type="Embed" ProgID="Equation.DSMT4" ShapeID="_x0000_i1066" DrawAspect="Content" ObjectID="_1677499592" r:id="rId82"/>
        </w:object>
      </w:r>
      <w:r>
        <w:t xml:space="preserve"> </w:t>
      </w:r>
    </w:p>
    <w:p w14:paraId="36CD3371" w14:textId="77777777" w:rsidR="007B2FE3" w:rsidRPr="00DA6803" w:rsidRDefault="007B2FE3" w:rsidP="007B2FE3">
      <w:pPr>
        <w:pStyle w:val="BodyText"/>
        <w:pBdr>
          <w:top w:val="none" w:sz="0" w:space="0" w:color="auto"/>
          <w:left w:val="none" w:sz="0" w:space="0" w:color="auto"/>
          <w:right w:val="none" w:sz="0" w:space="0" w:color="auto"/>
        </w:pBdr>
        <w:rPr>
          <w:b/>
        </w:rPr>
      </w:pPr>
      <w:r>
        <w:t xml:space="preserve">                                                        = 16 rev/s   or   16 </w:t>
      </w:r>
      <w:r>
        <w:sym w:font="Symbol" w:char="F0B4"/>
      </w:r>
      <w:r>
        <w:t xml:space="preserve"> 60 = </w:t>
      </w:r>
      <w:r w:rsidRPr="00DA6803">
        <w:rPr>
          <w:b/>
        </w:rPr>
        <w:t>960 rev/min</w:t>
      </w:r>
    </w:p>
    <w:p w14:paraId="793B52E2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</w:p>
    <w:p w14:paraId="73E7AA53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</w:p>
    <w:p w14:paraId="197E26AB" w14:textId="01343692" w:rsidR="007B2FE3" w:rsidRDefault="001D171F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/>
          <w:bCs/>
        </w:rPr>
      </w:pPr>
      <w:r>
        <w:rPr>
          <w:b/>
          <w:bCs/>
        </w:rPr>
        <w:lastRenderedPageBreak/>
        <w:t xml:space="preserve">Exercise 169, Page </w:t>
      </w:r>
      <w:r w:rsidR="0095577E">
        <w:rPr>
          <w:b/>
          <w:bCs/>
        </w:rPr>
        <w:t>540</w:t>
      </w:r>
    </w:p>
    <w:p w14:paraId="179E32FC" w14:textId="77777777" w:rsidR="007B2FE3" w:rsidRDefault="007B2FE3" w:rsidP="007B2FE3">
      <w:pPr>
        <w:pStyle w:val="BodyText"/>
        <w:spacing w:line="240" w:lineRule="auto"/>
        <w:rPr>
          <w:b/>
          <w:bCs/>
        </w:rPr>
      </w:pPr>
    </w:p>
    <w:p w14:paraId="2B169E40" w14:textId="77777777" w:rsidR="007B2FE3" w:rsidRDefault="007B2FE3" w:rsidP="007B2FE3">
      <w:pPr>
        <w:pStyle w:val="BodyText"/>
      </w:pPr>
      <w:r>
        <w:rPr>
          <w:b/>
          <w:bCs/>
        </w:rPr>
        <w:t xml:space="preserve">1.  </w:t>
      </w:r>
      <w:r>
        <w:t xml:space="preserve">The power supplied to a three-phase induction motor is 50 kW and the stator losses are 2 kW. If </w:t>
      </w:r>
    </w:p>
    <w:p w14:paraId="1DC1D9A4" w14:textId="77777777" w:rsidR="007B2FE3" w:rsidRDefault="007B2FE3" w:rsidP="007B2FE3">
      <w:pPr>
        <w:pStyle w:val="BodyText"/>
      </w:pPr>
      <w:r>
        <w:t xml:space="preserve">     the slip is 4%, determine (a) the rotor copper loss, (b) the mechanical power developed by the </w:t>
      </w:r>
    </w:p>
    <w:p w14:paraId="30C71AA2" w14:textId="77777777" w:rsidR="007B2FE3" w:rsidRDefault="007B2FE3" w:rsidP="007B2FE3">
      <w:pPr>
        <w:pStyle w:val="BodyText"/>
      </w:pPr>
      <w:r>
        <w:t xml:space="preserve">     rotor, (c) the output power of the motor if friction and windage losses are 1 kW, and (d) the </w:t>
      </w:r>
    </w:p>
    <w:p w14:paraId="61557937" w14:textId="77777777" w:rsidR="007B2FE3" w:rsidRDefault="007B2FE3" w:rsidP="007B2FE3">
      <w:pPr>
        <w:pStyle w:val="BodyText"/>
      </w:pPr>
      <w:r>
        <w:t xml:space="preserve">     efficiency of the motor, neglecting rotor iron losses.</w:t>
      </w:r>
    </w:p>
    <w:p w14:paraId="27180DF2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60DBC405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  <w:r>
        <w:t>(a) Input power to rotor = stator input power – stator losses</w:t>
      </w:r>
    </w:p>
    <w:p w14:paraId="69FBDC1D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  <w:r>
        <w:t xml:space="preserve"> </w:t>
      </w:r>
    </w:p>
    <w:p w14:paraId="7E383EBD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  <w:r>
        <w:t xml:space="preserve">                                       = 50 kW – 2 kW = 48 kW</w:t>
      </w:r>
    </w:p>
    <w:p w14:paraId="4ECBE2AD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7EC3F729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  <w:r>
        <w:t xml:space="preserve">     Slip = </w:t>
      </w:r>
      <w:r w:rsidRPr="00DA6803">
        <w:rPr>
          <w:position w:val="-30"/>
        </w:rPr>
        <w:object w:dxaOrig="1680" w:dyaOrig="680" w14:anchorId="5A18E14F">
          <v:shape id="_x0000_i1067" type="#_x0000_t75" style="width:84pt;height:33.75pt" o:ole="">
            <v:imagedata r:id="rId83" o:title=""/>
          </v:shape>
          <o:OLEObject Type="Embed" ProgID="Equation.DSMT4" ShapeID="_x0000_i1067" DrawAspect="Content" ObjectID="_1677499593" r:id="rId84"/>
        </w:object>
      </w:r>
      <w:r>
        <w:t xml:space="preserve">     i.e.    </w:t>
      </w:r>
      <w:r w:rsidRPr="00DA6803">
        <w:rPr>
          <w:position w:val="-24"/>
        </w:rPr>
        <w:object w:dxaOrig="2280" w:dyaOrig="620" w14:anchorId="0788763C">
          <v:shape id="_x0000_i1068" type="#_x0000_t75" style="width:114pt;height:31.5pt" o:ole="">
            <v:imagedata r:id="rId85" o:title=""/>
          </v:shape>
          <o:OLEObject Type="Embed" ProgID="Equation.DSMT4" ShapeID="_x0000_i1068" DrawAspect="Content" ObjectID="_1677499594" r:id="rId86"/>
        </w:object>
      </w:r>
    </w:p>
    <w:p w14:paraId="3EEDEAD0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4855FE69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  <w:rPr>
          <w:b/>
        </w:rPr>
      </w:pPr>
      <w:r>
        <w:t xml:space="preserve">     from which,           </w:t>
      </w:r>
      <w:r w:rsidRPr="00DA6803">
        <w:rPr>
          <w:b/>
        </w:rPr>
        <w:t>rotor copper loss</w:t>
      </w:r>
      <w:r>
        <w:t xml:space="preserve"> = (0.04)(48) = </w:t>
      </w:r>
      <w:r w:rsidRPr="00DA6803">
        <w:rPr>
          <w:b/>
        </w:rPr>
        <w:t>1.92 kW</w:t>
      </w:r>
    </w:p>
    <w:p w14:paraId="260DDB9C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  <w:rPr>
          <w:b/>
        </w:rPr>
      </w:pPr>
    </w:p>
    <w:p w14:paraId="7CAEC4DD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 w:rsidRPr="006A3691">
        <w:t xml:space="preserve">(b) </w:t>
      </w:r>
      <w:r w:rsidRPr="006A3691">
        <w:rPr>
          <w:b/>
        </w:rPr>
        <w:t>Total mechanical power developed by the rotor</w:t>
      </w:r>
      <w:r>
        <w:t xml:space="preserve"> = rotor input power – rotor losses</w:t>
      </w:r>
    </w:p>
    <w:p w14:paraId="57C34047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/>
        </w:rPr>
      </w:pPr>
      <w:r>
        <w:t xml:space="preserve">                                                                                       = 48 – 1.92 = </w:t>
      </w:r>
      <w:r w:rsidRPr="006A3691">
        <w:rPr>
          <w:b/>
        </w:rPr>
        <w:t>46.08 kW</w:t>
      </w:r>
    </w:p>
    <w:p w14:paraId="7885D681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t xml:space="preserve">(c) </w:t>
      </w:r>
      <w:r w:rsidRPr="006A3691">
        <w:rPr>
          <w:b/>
        </w:rPr>
        <w:t>Output power of the motor</w:t>
      </w:r>
      <w:r>
        <w:t xml:space="preserve"> = power developed by the rotor – friction and windage losses</w:t>
      </w:r>
    </w:p>
    <w:p w14:paraId="41831696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t xml:space="preserve">                                                    = 46.08 – 1 = </w:t>
      </w:r>
      <w:r w:rsidRPr="006A3691">
        <w:rPr>
          <w:b/>
        </w:rPr>
        <w:t>45.08 kW</w:t>
      </w:r>
    </w:p>
    <w:p w14:paraId="5D065EEB" w14:textId="77777777" w:rsidR="007B2FE3" w:rsidRPr="006A3691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t xml:space="preserve">(d) </w:t>
      </w:r>
      <w:r w:rsidRPr="006A3691">
        <w:rPr>
          <w:b/>
        </w:rPr>
        <w:t>Efficiency</w:t>
      </w:r>
      <w:r>
        <w:t xml:space="preserve">, </w:t>
      </w:r>
      <w:r w:rsidRPr="006A3691">
        <w:rPr>
          <w:position w:val="-32"/>
        </w:rPr>
        <w:object w:dxaOrig="4480" w:dyaOrig="760" w14:anchorId="192C89CE">
          <v:shape id="_x0000_i1069" type="#_x0000_t75" style="width:224.25pt;height:38.25pt" o:ole="">
            <v:imagedata r:id="rId87" o:title=""/>
          </v:shape>
          <o:OLEObject Type="Embed" ProgID="Equation.DSMT4" ShapeID="_x0000_i1069" DrawAspect="Content" ObjectID="_1677499595" r:id="rId88"/>
        </w:object>
      </w:r>
      <w:r>
        <w:t xml:space="preserve"> = </w:t>
      </w:r>
      <w:r w:rsidRPr="006A3691">
        <w:rPr>
          <w:b/>
        </w:rPr>
        <w:t>90.16%</w:t>
      </w:r>
    </w:p>
    <w:p w14:paraId="587442D3" w14:textId="77777777" w:rsidR="007B2FE3" w:rsidRDefault="007B2FE3" w:rsidP="007B2FE3">
      <w:pPr>
        <w:pStyle w:val="BodyText"/>
        <w:spacing w:line="240" w:lineRule="auto"/>
        <w:rPr>
          <w:b/>
          <w:bCs/>
        </w:rPr>
      </w:pPr>
    </w:p>
    <w:p w14:paraId="7F34703D" w14:textId="77777777" w:rsidR="007B2FE3" w:rsidRDefault="007B2FE3" w:rsidP="007B2FE3">
      <w:pPr>
        <w:pStyle w:val="BodyText"/>
      </w:pPr>
      <w:r>
        <w:rPr>
          <w:b/>
          <w:bCs/>
        </w:rPr>
        <w:t xml:space="preserve">2.  </w:t>
      </w:r>
      <w:r>
        <w:t xml:space="preserve">By using external rotor resistance, the speed of the induction motor in problem 1 is reduced to </w:t>
      </w:r>
    </w:p>
    <w:p w14:paraId="19C2E154" w14:textId="77777777" w:rsidR="007B2FE3" w:rsidRDefault="007B2FE3" w:rsidP="007B2FE3">
      <w:pPr>
        <w:pStyle w:val="BodyText"/>
      </w:pPr>
      <w:r>
        <w:t xml:space="preserve">    40% of its synchronous speed. If the torque and stator losses are unchanged, calculate (a) the </w:t>
      </w:r>
    </w:p>
    <w:p w14:paraId="644B0F15" w14:textId="77777777" w:rsidR="007B2FE3" w:rsidRDefault="007B2FE3" w:rsidP="007B2FE3">
      <w:pPr>
        <w:pStyle w:val="BodyText"/>
      </w:pPr>
      <w:r>
        <w:t xml:space="preserve">    rotor copper loss, and (b) the efficiency of the motor.</w:t>
      </w:r>
    </w:p>
    <w:p w14:paraId="2E8E81FB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2C1D3C7F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  <w:r>
        <w:t xml:space="preserve">(a) Slip, s = </w:t>
      </w:r>
      <w:r w:rsidRPr="00963731">
        <w:rPr>
          <w:position w:val="-32"/>
        </w:rPr>
        <w:object w:dxaOrig="5460" w:dyaOrig="760" w14:anchorId="5CAF6B8A">
          <v:shape id="_x0000_i1070" type="#_x0000_t75" style="width:273pt;height:38.25pt" o:ole="">
            <v:imagedata r:id="rId89" o:title=""/>
          </v:shape>
          <o:OLEObject Type="Embed" ProgID="Equation.DSMT4" ShapeID="_x0000_i1070" DrawAspect="Content" ObjectID="_1677499596" r:id="rId90"/>
        </w:object>
      </w:r>
      <w:r>
        <w:t xml:space="preserve"> = 60%</w:t>
      </w:r>
    </w:p>
    <w:p w14:paraId="78A6A475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2C0011EB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  <w:r>
        <w:t xml:space="preserve">     Input power to rotor = 48 kW</w:t>
      </w:r>
    </w:p>
    <w:p w14:paraId="19BC3020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638F079A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360" w:lineRule="auto"/>
      </w:pPr>
      <w:r>
        <w:t xml:space="preserve">     Since   slip, s = </w:t>
      </w:r>
      <w:r w:rsidRPr="00DA6803">
        <w:rPr>
          <w:position w:val="-30"/>
        </w:rPr>
        <w:object w:dxaOrig="1680" w:dyaOrig="680" w14:anchorId="50BD86D1">
          <v:shape id="_x0000_i1071" type="#_x0000_t75" style="width:84pt;height:33.75pt" o:ole="">
            <v:imagedata r:id="rId83" o:title=""/>
          </v:shape>
          <o:OLEObject Type="Embed" ProgID="Equation.DSMT4" ShapeID="_x0000_i1071" DrawAspect="Content" ObjectID="_1677499597" r:id="rId91"/>
        </w:object>
      </w:r>
      <w:r>
        <w:t xml:space="preserve">    then   </w:t>
      </w:r>
      <w:r w:rsidRPr="005A72F0">
        <w:rPr>
          <w:b/>
        </w:rPr>
        <w:t>rotor copper loss</w:t>
      </w:r>
      <w:r>
        <w:t xml:space="preserve"> = s (rotor input) </w:t>
      </w:r>
    </w:p>
    <w:p w14:paraId="01237FD5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  <w:rPr>
          <w:b/>
        </w:rPr>
      </w:pPr>
      <w:r>
        <w:t xml:space="preserve">                                                                                                      = 0.60(48) = </w:t>
      </w:r>
      <w:r w:rsidRPr="005A72F0">
        <w:rPr>
          <w:b/>
        </w:rPr>
        <w:t>28.8</w:t>
      </w:r>
      <w:r>
        <w:rPr>
          <w:b/>
        </w:rPr>
        <w:t>0</w:t>
      </w:r>
      <w:r w:rsidRPr="005A72F0">
        <w:rPr>
          <w:b/>
        </w:rPr>
        <w:t xml:space="preserve"> kW</w:t>
      </w:r>
    </w:p>
    <w:p w14:paraId="49EBBC89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73ACA969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t>(b) Power developed by rotor = input power to rotor – rotor copper loss</w:t>
      </w:r>
    </w:p>
    <w:p w14:paraId="41EC1E0D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t xml:space="preserve">                                                 = 48 – 28.80 = 19.20 kW</w:t>
      </w:r>
    </w:p>
    <w:p w14:paraId="1A49AAC6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t xml:space="preserve">     Output power of motor = power developed by rotor – friction and windage losses</w:t>
      </w:r>
    </w:p>
    <w:p w14:paraId="17291D70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t xml:space="preserve">                                           = 19.20 – 1 = 18.20 kW</w:t>
      </w:r>
    </w:p>
    <w:p w14:paraId="1F5B0B4F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t xml:space="preserve">     Hence, </w:t>
      </w:r>
      <w:r w:rsidRPr="005A72F0">
        <w:rPr>
          <w:b/>
        </w:rPr>
        <w:t>efficiency</w:t>
      </w:r>
      <w:r>
        <w:rPr>
          <w:b/>
        </w:rPr>
        <w:t xml:space="preserve"> of motor</w:t>
      </w:r>
      <w:r w:rsidRPr="005A72F0">
        <w:t>,</w:t>
      </w:r>
      <w:r>
        <w:t xml:space="preserve"> </w:t>
      </w:r>
      <w:r w:rsidRPr="006A3691">
        <w:rPr>
          <w:position w:val="-32"/>
        </w:rPr>
        <w:object w:dxaOrig="4459" w:dyaOrig="760" w14:anchorId="11E9D92B">
          <v:shape id="_x0000_i1072" type="#_x0000_t75" style="width:222.75pt;height:38.25pt" o:ole="">
            <v:imagedata r:id="rId92" o:title=""/>
          </v:shape>
          <o:OLEObject Type="Embed" ProgID="Equation.DSMT4" ShapeID="_x0000_i1072" DrawAspect="Content" ObjectID="_1677499598" r:id="rId93"/>
        </w:object>
      </w:r>
    </w:p>
    <w:p w14:paraId="02CDA354" w14:textId="77777777" w:rsidR="007B2FE3" w:rsidRPr="005A72F0" w:rsidRDefault="007B2FE3" w:rsidP="007B2FE3">
      <w:pPr>
        <w:pStyle w:val="BodyText"/>
        <w:pBdr>
          <w:top w:val="none" w:sz="0" w:space="0" w:color="auto"/>
          <w:left w:val="none" w:sz="0" w:space="0" w:color="auto"/>
          <w:right w:val="none" w:sz="0" w:space="0" w:color="auto"/>
        </w:pBdr>
        <w:rPr>
          <w:b/>
        </w:rPr>
      </w:pPr>
      <w:r>
        <w:t xml:space="preserve">                                                                                                = </w:t>
      </w:r>
      <w:r w:rsidRPr="005A72F0">
        <w:rPr>
          <w:b/>
        </w:rPr>
        <w:t>36.40%</w:t>
      </w:r>
    </w:p>
    <w:p w14:paraId="25FF87E3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</w:p>
    <w:p w14:paraId="570CD60C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</w:p>
    <w:p w14:paraId="227C7F40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</w:p>
    <w:p w14:paraId="1D2A7B84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01D13273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518921CB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14E2558C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49F89C73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6196B148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6D1BF843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65100BC3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33A0278F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221A6C1F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6AB2AC90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6392FF34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19556780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7C706BC5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7FE34F56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4E67904D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7617AFC3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05BECB39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0386F518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6B7553B6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0F195D96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5B280FB1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2AEEEF17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2B570D83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45AE315B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46A856EF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431BF7B9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22FB5970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1FA2E060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46868FAD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3342C0A8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22E5BA96" w14:textId="2677667D" w:rsidR="007B2FE3" w:rsidRDefault="001D171F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/>
          <w:bCs/>
        </w:rPr>
      </w:pPr>
      <w:r>
        <w:rPr>
          <w:b/>
          <w:bCs/>
        </w:rPr>
        <w:lastRenderedPageBreak/>
        <w:t xml:space="preserve">Exercise 170, Page </w:t>
      </w:r>
      <w:r w:rsidR="0095577E">
        <w:rPr>
          <w:b/>
          <w:bCs/>
        </w:rPr>
        <w:t>542</w:t>
      </w:r>
    </w:p>
    <w:p w14:paraId="6233BFE4" w14:textId="77777777" w:rsidR="007B2FE3" w:rsidRDefault="007B2FE3" w:rsidP="007B2FE3">
      <w:pPr>
        <w:pStyle w:val="BodyText"/>
        <w:spacing w:line="240" w:lineRule="auto"/>
        <w:rPr>
          <w:b/>
          <w:bCs/>
        </w:rPr>
      </w:pPr>
    </w:p>
    <w:p w14:paraId="76557EE4" w14:textId="77777777" w:rsidR="007B2FE3" w:rsidRDefault="007B2FE3" w:rsidP="007B2FE3">
      <w:pPr>
        <w:pStyle w:val="BodyText"/>
      </w:pPr>
      <w:r>
        <w:rPr>
          <w:b/>
          <w:bCs/>
        </w:rPr>
        <w:t xml:space="preserve">1.  </w:t>
      </w:r>
      <w:r>
        <w:t xml:space="preserve">A 400 V, three-phase, 50 Hz, 2-pole, star-connected induction motor runs at 48.5 rev/s on full </w:t>
      </w:r>
    </w:p>
    <w:p w14:paraId="48F1F4B4" w14:textId="77777777" w:rsidR="007B2FE3" w:rsidRDefault="007B2FE3" w:rsidP="007B2FE3">
      <w:pPr>
        <w:pStyle w:val="BodyText"/>
      </w:pPr>
      <w:r>
        <w:t xml:space="preserve">    load. The rotor resistance and reactance per phase are 0.4 </w:t>
      </w:r>
      <w:r>
        <w:sym w:font="Symbol" w:char="F057"/>
      </w:r>
      <w:r>
        <w:t xml:space="preserve"> and 4.0 </w:t>
      </w:r>
      <w:r>
        <w:sym w:font="Symbol" w:char="F057"/>
      </w:r>
      <w:r>
        <w:t xml:space="preserve"> respectively, and the </w:t>
      </w:r>
    </w:p>
    <w:p w14:paraId="05456B3F" w14:textId="77777777" w:rsidR="007B2FE3" w:rsidRDefault="007B2FE3" w:rsidP="007B2FE3">
      <w:pPr>
        <w:pStyle w:val="BodyText"/>
      </w:pPr>
      <w:r>
        <w:t xml:space="preserve">    effective rotor-stator turns ration is 0.8:1. Calculate (a) the synchronous speed, (b) the slip, (c) the </w:t>
      </w:r>
    </w:p>
    <w:p w14:paraId="532FF8CC" w14:textId="77777777" w:rsidR="007B2FE3" w:rsidRDefault="007B2FE3" w:rsidP="007B2FE3">
      <w:pPr>
        <w:pStyle w:val="BodyText"/>
      </w:pPr>
      <w:r>
        <w:t xml:space="preserve">    full load torque, (d) the power output if mechanical losses amount to 500 W, (e) the maximum </w:t>
      </w:r>
    </w:p>
    <w:p w14:paraId="72688AB0" w14:textId="77777777" w:rsidR="007B2FE3" w:rsidRDefault="007B2FE3" w:rsidP="007B2FE3">
      <w:pPr>
        <w:pStyle w:val="BodyText"/>
      </w:pPr>
      <w:r>
        <w:t xml:space="preserve">    torque, (f) the speed at which maximum torque occurs, and (g) the starting torque.</w:t>
      </w:r>
    </w:p>
    <w:p w14:paraId="2F9D8750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495CC7D4" w14:textId="77777777" w:rsidR="007B2FE3" w:rsidRPr="00173ED0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360" w:lineRule="auto"/>
        <w:rPr>
          <w:b/>
        </w:rPr>
      </w:pPr>
      <w:r>
        <w:t xml:space="preserve">(a) </w:t>
      </w:r>
      <w:r w:rsidRPr="00173ED0">
        <w:rPr>
          <w:b/>
          <w:bCs/>
        </w:rPr>
        <w:t>Synchronous speed</w:t>
      </w:r>
      <w:r w:rsidRPr="00963731">
        <w:t xml:space="preserve">, </w:t>
      </w:r>
      <w:r w:rsidRPr="00963731">
        <w:rPr>
          <w:position w:val="-54"/>
        </w:rPr>
        <w:object w:dxaOrig="1200" w:dyaOrig="920" w14:anchorId="533D06E9">
          <v:shape id="_x0000_i1073" type="#_x0000_t75" style="width:60pt;height:45.75pt" o:ole="">
            <v:imagedata r:id="rId94" o:title=""/>
          </v:shape>
          <o:OLEObject Type="Embed" ProgID="Equation.DSMT4" ShapeID="_x0000_i1073" DrawAspect="Content" ObjectID="_1677499599" r:id="rId95"/>
        </w:object>
      </w:r>
      <w:r w:rsidRPr="00963731">
        <w:t xml:space="preserve"> = </w:t>
      </w:r>
      <w:r w:rsidRPr="00173ED0">
        <w:rPr>
          <w:b/>
        </w:rPr>
        <w:t>50 rev/s</w:t>
      </w:r>
      <w:r>
        <w:t xml:space="preserve">    or   </w:t>
      </w:r>
      <w:r w:rsidRPr="00173ED0">
        <w:rPr>
          <w:b/>
        </w:rPr>
        <w:t>3000 rev/min</w:t>
      </w:r>
    </w:p>
    <w:p w14:paraId="076AD999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360" w:lineRule="auto"/>
      </w:pPr>
      <w:r>
        <w:t xml:space="preserve">(b) </w:t>
      </w:r>
      <w:r w:rsidRPr="001C2BE5">
        <w:rPr>
          <w:b/>
        </w:rPr>
        <w:t>Slip, s</w:t>
      </w:r>
      <w:r>
        <w:t xml:space="preserve"> = </w:t>
      </w:r>
      <w:r w:rsidRPr="001C2BE5">
        <w:rPr>
          <w:position w:val="-32"/>
        </w:rPr>
        <w:object w:dxaOrig="2900" w:dyaOrig="760" w14:anchorId="673EECA3">
          <v:shape id="_x0000_i1074" type="#_x0000_t75" style="width:145.5pt;height:38.25pt" o:ole="">
            <v:imagedata r:id="rId96" o:title=""/>
          </v:shape>
          <o:OLEObject Type="Embed" ProgID="Equation.DSMT4" ShapeID="_x0000_i1074" DrawAspect="Content" ObjectID="_1677499600" r:id="rId97"/>
        </w:object>
      </w:r>
      <w:r>
        <w:t xml:space="preserve"> = </w:t>
      </w:r>
      <w:r w:rsidRPr="00173ED0">
        <w:rPr>
          <w:b/>
        </w:rPr>
        <w:t>0.03</w:t>
      </w:r>
      <w:r>
        <w:t xml:space="preserve">   or   </w:t>
      </w:r>
      <w:r>
        <w:rPr>
          <w:b/>
        </w:rPr>
        <w:t>3</w:t>
      </w:r>
      <w:r w:rsidRPr="001C2BE5">
        <w:rPr>
          <w:b/>
        </w:rPr>
        <w:t>%</w:t>
      </w:r>
    </w:p>
    <w:p w14:paraId="292A844C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360" w:lineRule="auto"/>
      </w:pPr>
      <w:r>
        <w:t xml:space="preserve">(c) Phase voltage, </w:t>
      </w:r>
      <w:r w:rsidRPr="00173ED0">
        <w:rPr>
          <w:position w:val="-28"/>
        </w:rPr>
        <w:object w:dxaOrig="940" w:dyaOrig="660" w14:anchorId="74091ACE">
          <v:shape id="_x0000_i1075" type="#_x0000_t75" style="width:47.25pt;height:33pt" o:ole="">
            <v:imagedata r:id="rId98" o:title=""/>
          </v:shape>
          <o:OLEObject Type="Embed" ProgID="Equation.DSMT4" ShapeID="_x0000_i1075" DrawAspect="Content" ObjectID="_1677499601" r:id="rId99"/>
        </w:object>
      </w:r>
      <w:r>
        <w:t xml:space="preserve"> = 230.94 V</w:t>
      </w:r>
    </w:p>
    <w:p w14:paraId="5F22168C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360" w:lineRule="auto"/>
      </w:pPr>
      <w:r>
        <w:t xml:space="preserve">     </w:t>
      </w:r>
      <w:r w:rsidRPr="006E145D">
        <w:rPr>
          <w:b/>
        </w:rPr>
        <w:t>Full load torque, T</w:t>
      </w:r>
      <w:r>
        <w:t xml:space="preserve"> = </w:t>
      </w:r>
      <w:r w:rsidRPr="00173ED0">
        <w:rPr>
          <w:position w:val="-74"/>
        </w:rPr>
        <w:object w:dxaOrig="6180" w:dyaOrig="1600" w14:anchorId="1C5638C4">
          <v:shape id="_x0000_i1076" type="#_x0000_t75" style="width:309pt;height:80.25pt" o:ole="">
            <v:imagedata r:id="rId100" o:title=""/>
          </v:shape>
          <o:OLEObject Type="Embed" ProgID="Equation.DSMT4" ShapeID="_x0000_i1076" DrawAspect="Content" ObjectID="_1677499602" r:id="rId101"/>
        </w:object>
      </w:r>
    </w:p>
    <w:p w14:paraId="39C7E8E1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360" w:lineRule="auto"/>
      </w:pPr>
      <w:r>
        <w:t xml:space="preserve">                                                                                         = (0.00611155)</w:t>
      </w:r>
      <w:r w:rsidRPr="00173ED0">
        <w:rPr>
          <w:position w:val="-28"/>
        </w:rPr>
        <w:object w:dxaOrig="1240" w:dyaOrig="680" w14:anchorId="32CC6848">
          <v:shape id="_x0000_i1077" type="#_x0000_t75" style="width:62.25pt;height:33.75pt" o:ole="">
            <v:imagedata r:id="rId102" o:title=""/>
          </v:shape>
          <o:OLEObject Type="Embed" ProgID="Equation.DSMT4" ShapeID="_x0000_i1077" DrawAspect="Content" ObjectID="_1677499603" r:id="rId103"/>
        </w:object>
      </w:r>
      <w:r>
        <w:t xml:space="preserve"> = </w:t>
      </w:r>
      <w:r w:rsidRPr="00173ED0">
        <w:rPr>
          <w:b/>
        </w:rPr>
        <w:t>22.43 N</w:t>
      </w:r>
      <w:r w:rsidR="003C20A7">
        <w:rPr>
          <w:b/>
        </w:rPr>
        <w:t xml:space="preserve"> </w:t>
      </w:r>
      <w:r w:rsidRPr="00173ED0">
        <w:rPr>
          <w:b/>
        </w:rPr>
        <w:t>m</w:t>
      </w:r>
    </w:p>
    <w:p w14:paraId="453DC86B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t xml:space="preserve">(d) Output power, including friction losses, </w:t>
      </w:r>
      <w:r w:rsidRPr="006E145D">
        <w:rPr>
          <w:position w:val="-12"/>
        </w:rPr>
        <w:object w:dxaOrig="2980" w:dyaOrig="360" w14:anchorId="66C96B05">
          <v:shape id="_x0000_i1078" type="#_x0000_t75" style="width:149.25pt;height:18pt" o:ole="">
            <v:imagedata r:id="rId104" o:title=""/>
          </v:shape>
          <o:OLEObject Type="Embed" ProgID="Equation.DSMT4" ShapeID="_x0000_i1078" DrawAspect="Content" ObjectID="_1677499604" r:id="rId105"/>
        </w:object>
      </w:r>
      <w:r>
        <w:t xml:space="preserve"> = 6835 W</w:t>
      </w:r>
    </w:p>
    <w:p w14:paraId="6E3E920D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t xml:space="preserve">     Hence, </w:t>
      </w:r>
      <w:r w:rsidRPr="006E145D">
        <w:rPr>
          <w:b/>
        </w:rPr>
        <w:t>output power</w:t>
      </w:r>
      <w:r>
        <w:t xml:space="preserve"> = </w:t>
      </w:r>
      <w:r w:rsidRPr="006E145D">
        <w:rPr>
          <w:position w:val="-12"/>
        </w:rPr>
        <w:object w:dxaOrig="300" w:dyaOrig="360" w14:anchorId="581B88FD">
          <v:shape id="_x0000_i1079" type="#_x0000_t75" style="width:15pt;height:18pt" o:ole="">
            <v:imagedata r:id="rId106" o:title=""/>
          </v:shape>
          <o:OLEObject Type="Embed" ProgID="Equation.DSMT4" ShapeID="_x0000_i1079" DrawAspect="Content" ObjectID="_1677499605" r:id="rId107"/>
        </w:object>
      </w:r>
      <w:r>
        <w:t xml:space="preserve"> - mechanical losses = 6835 – 500 = 6335 W   or   </w:t>
      </w:r>
      <w:r w:rsidRPr="006E145D">
        <w:rPr>
          <w:b/>
        </w:rPr>
        <w:t>6.34 kW</w:t>
      </w:r>
    </w:p>
    <w:p w14:paraId="7175ED1D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360" w:lineRule="auto"/>
      </w:pPr>
      <w:r>
        <w:t xml:space="preserve">(e) Maximum torque occurs when </w:t>
      </w:r>
      <w:r w:rsidRPr="006E145D">
        <w:rPr>
          <w:position w:val="-12"/>
        </w:rPr>
        <w:object w:dxaOrig="1600" w:dyaOrig="360" w14:anchorId="33633A83">
          <v:shape id="_x0000_i1080" type="#_x0000_t75" style="width:80.25pt;height:18pt" o:ole="">
            <v:imagedata r:id="rId108" o:title=""/>
          </v:shape>
          <o:OLEObject Type="Embed" ProgID="Equation.DSMT4" ShapeID="_x0000_i1080" DrawAspect="Content" ObjectID="_1677499606" r:id="rId109"/>
        </w:object>
      </w:r>
    </w:p>
    <w:p w14:paraId="54165D0E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360" w:lineRule="auto"/>
      </w:pPr>
      <w:r>
        <w:t xml:space="preserve">     Slip, s = </w:t>
      </w:r>
      <w:r w:rsidRPr="006E145D">
        <w:rPr>
          <w:position w:val="-30"/>
        </w:rPr>
        <w:object w:dxaOrig="980" w:dyaOrig="680" w14:anchorId="00C87CF3">
          <v:shape id="_x0000_i1081" type="#_x0000_t75" style="width:48.75pt;height:33.75pt" o:ole="">
            <v:imagedata r:id="rId110" o:title=""/>
          </v:shape>
          <o:OLEObject Type="Embed" ProgID="Equation.DSMT4" ShapeID="_x0000_i1081" DrawAspect="Content" ObjectID="_1677499607" r:id="rId111"/>
        </w:object>
      </w:r>
      <w:r>
        <w:t xml:space="preserve"> = 0.1</w:t>
      </w:r>
    </w:p>
    <w:p w14:paraId="78FCD519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360" w:lineRule="auto"/>
      </w:pPr>
      <w:r>
        <w:t xml:space="preserve">     Hence, </w:t>
      </w:r>
      <w:r w:rsidRPr="006E145D">
        <w:rPr>
          <w:b/>
        </w:rPr>
        <w:t>maximum torque</w:t>
      </w:r>
      <w:r>
        <w:t xml:space="preserve">,     </w:t>
      </w:r>
    </w:p>
    <w:p w14:paraId="16881952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360" w:lineRule="auto"/>
      </w:pPr>
      <w:r>
        <w:t xml:space="preserve">                                      </w:t>
      </w:r>
      <w:r w:rsidRPr="006E145D">
        <w:rPr>
          <w:position w:val="-36"/>
        </w:rPr>
        <w:object w:dxaOrig="7140" w:dyaOrig="840" w14:anchorId="266E2316">
          <v:shape id="_x0000_i1082" type="#_x0000_t75" style="width:357pt;height:42pt" o:ole="">
            <v:imagedata r:id="rId112" o:title=""/>
          </v:shape>
          <o:OLEObject Type="Embed" ProgID="Equation.DSMT4" ShapeID="_x0000_i1082" DrawAspect="Content" ObjectID="_1677499608" r:id="rId113"/>
        </w:object>
      </w:r>
    </w:p>
    <w:p w14:paraId="7E400E5D" w14:textId="77777777" w:rsidR="007B2FE3" w:rsidRPr="006E145D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/>
        </w:rPr>
      </w:pPr>
      <w:r>
        <w:t xml:space="preserve">                                           = (0.00611155)</w:t>
      </w:r>
      <w:r w:rsidRPr="006E145D">
        <w:rPr>
          <w:position w:val="-28"/>
        </w:rPr>
        <w:object w:dxaOrig="1340" w:dyaOrig="680" w14:anchorId="6A44CE4B">
          <v:shape id="_x0000_i1083" type="#_x0000_t75" style="width:66.75pt;height:33.75pt" o:ole="">
            <v:imagedata r:id="rId114" o:title=""/>
          </v:shape>
          <o:OLEObject Type="Embed" ProgID="Equation.DSMT4" ShapeID="_x0000_i1083" DrawAspect="Content" ObjectID="_1677499609" r:id="rId115"/>
        </w:object>
      </w:r>
      <w:r>
        <w:t xml:space="preserve"> = </w:t>
      </w:r>
      <w:r w:rsidRPr="006E145D">
        <w:rPr>
          <w:b/>
        </w:rPr>
        <w:t>40.74 N</w:t>
      </w:r>
      <w:r w:rsidR="003C20A7">
        <w:rPr>
          <w:b/>
        </w:rPr>
        <w:t xml:space="preserve"> </w:t>
      </w:r>
      <w:r w:rsidRPr="006E145D">
        <w:rPr>
          <w:b/>
        </w:rPr>
        <w:t>m</w:t>
      </w:r>
    </w:p>
    <w:p w14:paraId="7A741319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lastRenderedPageBreak/>
        <w:t>(f) For maximum torque, slip, s = 0.1</w:t>
      </w:r>
    </w:p>
    <w:p w14:paraId="520D9619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  <w:r>
        <w:t xml:space="preserve">      Slip, s = </w:t>
      </w:r>
      <w:r w:rsidRPr="00AA1CAB">
        <w:rPr>
          <w:position w:val="-32"/>
        </w:rPr>
        <w:object w:dxaOrig="3680" w:dyaOrig="760" w14:anchorId="6CAB0DA4">
          <v:shape id="_x0000_i1084" type="#_x0000_t75" style="width:183.75pt;height:38.25pt" o:ole="">
            <v:imagedata r:id="rId116" o:title=""/>
          </v:shape>
          <o:OLEObject Type="Embed" ProgID="Equation.DSMT4" ShapeID="_x0000_i1084" DrawAspect="Content" ObjectID="_1677499610" r:id="rId117"/>
        </w:object>
      </w:r>
    </w:p>
    <w:p w14:paraId="6E442C33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486088AD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  <w:r>
        <w:t xml:space="preserve">      i.e.                                    </w:t>
      </w:r>
      <w:r w:rsidRPr="00AA1CAB">
        <w:rPr>
          <w:position w:val="-12"/>
        </w:rPr>
        <w:object w:dxaOrig="1800" w:dyaOrig="360" w14:anchorId="79372E6E">
          <v:shape id="_x0000_i1085" type="#_x0000_t75" style="width:90pt;height:18pt" o:ole="">
            <v:imagedata r:id="rId118" o:title=""/>
          </v:shape>
          <o:OLEObject Type="Embed" ProgID="Equation.DSMT4" ShapeID="_x0000_i1085" DrawAspect="Content" ObjectID="_1677499611" r:id="rId119"/>
        </w:object>
      </w:r>
      <w:r>
        <w:t xml:space="preserve">    and    </w:t>
      </w:r>
      <w:r w:rsidRPr="00AA1CAB">
        <w:rPr>
          <w:position w:val="-12"/>
        </w:rPr>
        <w:object w:dxaOrig="1820" w:dyaOrig="360" w14:anchorId="54FD3ADB">
          <v:shape id="_x0000_i1086" type="#_x0000_t75" style="width:90.75pt;height:18pt" o:ole="">
            <v:imagedata r:id="rId120" o:title=""/>
          </v:shape>
          <o:OLEObject Type="Embed" ProgID="Equation.DSMT4" ShapeID="_x0000_i1086" DrawAspect="Content" ObjectID="_1677499612" r:id="rId121"/>
        </w:object>
      </w:r>
    </w:p>
    <w:p w14:paraId="3A684145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  <w:r>
        <w:t xml:space="preserve">  </w:t>
      </w:r>
    </w:p>
    <w:p w14:paraId="4C9CC789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  <w:r>
        <w:t xml:space="preserve">      i.e. </w:t>
      </w:r>
      <w:r w:rsidRPr="00AA1CAB">
        <w:rPr>
          <w:b/>
        </w:rPr>
        <w:t>speed at which maximum torque occurs</w:t>
      </w:r>
      <w:r>
        <w:t xml:space="preserve">, </w:t>
      </w:r>
      <w:r w:rsidRPr="00AA1CAB">
        <w:rPr>
          <w:position w:val="-12"/>
        </w:rPr>
        <w:object w:dxaOrig="1080" w:dyaOrig="360" w14:anchorId="11C7B802">
          <v:shape id="_x0000_i1087" type="#_x0000_t75" style="width:54pt;height:18pt" o:ole="">
            <v:imagedata r:id="rId122" o:title=""/>
          </v:shape>
          <o:OLEObject Type="Embed" ProgID="Equation.DSMT4" ShapeID="_x0000_i1087" DrawAspect="Content" ObjectID="_1677499613" r:id="rId123"/>
        </w:object>
      </w:r>
      <w:r>
        <w:t xml:space="preserve"> = </w:t>
      </w:r>
      <w:r w:rsidRPr="00AA1CAB">
        <w:rPr>
          <w:b/>
        </w:rPr>
        <w:t>45 rev/s</w:t>
      </w:r>
      <w:r>
        <w:t xml:space="preserve">   or   </w:t>
      </w:r>
      <w:r w:rsidRPr="00AA1CAB">
        <w:rPr>
          <w:b/>
        </w:rPr>
        <w:t>2700 rev/min</w:t>
      </w:r>
    </w:p>
    <w:p w14:paraId="359FB9F2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4BAD5753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t>(g) At the start, i.e. at standstill, slip, s = 1</w:t>
      </w:r>
    </w:p>
    <w:p w14:paraId="53FBDFE5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360" w:lineRule="auto"/>
      </w:pPr>
      <w:r>
        <w:t xml:space="preserve">     Hence, </w:t>
      </w:r>
      <w:r w:rsidRPr="00AA1CAB">
        <w:rPr>
          <w:b/>
        </w:rPr>
        <w:t>starting torque</w:t>
      </w:r>
      <w:r>
        <w:t xml:space="preserve"> = </w:t>
      </w:r>
      <w:r w:rsidRPr="00173ED0">
        <w:rPr>
          <w:position w:val="-74"/>
        </w:rPr>
        <w:object w:dxaOrig="5860" w:dyaOrig="1600" w14:anchorId="35EACD0A">
          <v:shape id="_x0000_i1088" type="#_x0000_t75" style="width:293.25pt;height:80.25pt" o:ole="">
            <v:imagedata r:id="rId124" o:title=""/>
          </v:shape>
          <o:OLEObject Type="Embed" ProgID="Equation.DSMT4" ShapeID="_x0000_i1088" DrawAspect="Content" ObjectID="_1677499614" r:id="rId125"/>
        </w:object>
      </w:r>
    </w:p>
    <w:p w14:paraId="00C93EBE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t xml:space="preserve">                                                                                            = (0.00611155)</w:t>
      </w:r>
      <w:r w:rsidRPr="00AA1CAB">
        <w:rPr>
          <w:position w:val="-28"/>
        </w:rPr>
        <w:object w:dxaOrig="1600" w:dyaOrig="680" w14:anchorId="0BC8C7D6">
          <v:shape id="_x0000_i1089" type="#_x0000_t75" style="width:80.25pt;height:33.75pt" o:ole="">
            <v:imagedata r:id="rId126" o:title=""/>
          </v:shape>
          <o:OLEObject Type="Embed" ProgID="Equation.DSMT4" ShapeID="_x0000_i1089" DrawAspect="Content" ObjectID="_1677499615" r:id="rId127"/>
        </w:object>
      </w:r>
      <w:r>
        <w:t xml:space="preserve"> </w:t>
      </w:r>
    </w:p>
    <w:p w14:paraId="4378BDBD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t xml:space="preserve">                                                                                            = </w:t>
      </w:r>
      <w:r>
        <w:rPr>
          <w:b/>
        </w:rPr>
        <w:t>8</w:t>
      </w:r>
      <w:r w:rsidRPr="00AA1CAB">
        <w:rPr>
          <w:b/>
        </w:rPr>
        <w:t>.07 N</w:t>
      </w:r>
      <w:r w:rsidR="007C6D5E">
        <w:rPr>
          <w:b/>
        </w:rPr>
        <w:t xml:space="preserve"> </w:t>
      </w:r>
      <w:r w:rsidRPr="00AA1CAB">
        <w:rPr>
          <w:b/>
        </w:rPr>
        <w:t>m</w:t>
      </w:r>
    </w:p>
    <w:p w14:paraId="0A13D6C7" w14:textId="77777777" w:rsidR="007B2FE3" w:rsidRDefault="007B2FE3" w:rsidP="007B2FE3">
      <w:pPr>
        <w:pStyle w:val="BodyText"/>
        <w:spacing w:line="240" w:lineRule="auto"/>
        <w:rPr>
          <w:b/>
          <w:bCs/>
        </w:rPr>
      </w:pPr>
    </w:p>
    <w:p w14:paraId="36234A70" w14:textId="77777777" w:rsidR="007B2FE3" w:rsidRDefault="007B2FE3" w:rsidP="007B2FE3">
      <w:pPr>
        <w:pStyle w:val="BodyText"/>
      </w:pPr>
      <w:r>
        <w:rPr>
          <w:b/>
          <w:bCs/>
        </w:rPr>
        <w:t xml:space="preserve">2.  </w:t>
      </w:r>
      <w:r>
        <w:t xml:space="preserve">For the induction motor in Problem 1, calculate at full load (a) the rotor current, (b) the rotor </w:t>
      </w:r>
    </w:p>
    <w:p w14:paraId="02EB82BB" w14:textId="77777777" w:rsidR="007B2FE3" w:rsidRDefault="007B2FE3" w:rsidP="007B2FE3">
      <w:pPr>
        <w:pStyle w:val="BodyText"/>
      </w:pPr>
      <w:r>
        <w:t xml:space="preserve">    copper loss, and (c) the starting current.</w:t>
      </w:r>
    </w:p>
    <w:p w14:paraId="200303D2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2EB6587F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t xml:space="preserve">(a) </w:t>
      </w:r>
      <w:r w:rsidRPr="005C037D">
        <w:rPr>
          <w:b/>
        </w:rPr>
        <w:t>Rotor current</w:t>
      </w:r>
      <w:r>
        <w:t xml:space="preserve">, </w:t>
      </w:r>
      <w:r w:rsidRPr="005C037D">
        <w:rPr>
          <w:position w:val="-50"/>
        </w:rPr>
        <w:object w:dxaOrig="6080" w:dyaOrig="1280" w14:anchorId="30A70FFF">
          <v:shape id="_x0000_i1090" type="#_x0000_t75" style="width:305.25pt;height:63.75pt" o:ole="">
            <v:imagedata r:id="rId128" o:title=""/>
          </v:shape>
          <o:OLEObject Type="Embed" ProgID="Equation.DSMT4" ShapeID="_x0000_i1090" DrawAspect="Content" ObjectID="_1677499616" r:id="rId129"/>
        </w:object>
      </w:r>
      <w:r>
        <w:t xml:space="preserve"> = </w:t>
      </w:r>
      <w:r w:rsidRPr="005C037D">
        <w:rPr>
          <w:b/>
        </w:rPr>
        <w:t>13.27 A</w:t>
      </w:r>
    </w:p>
    <w:p w14:paraId="246DDC60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t xml:space="preserve">(b) Rotor copper loss per phase = </w:t>
      </w:r>
      <w:r w:rsidRPr="00723F8C">
        <w:rPr>
          <w:position w:val="-14"/>
        </w:rPr>
        <w:object w:dxaOrig="2140" w:dyaOrig="440" w14:anchorId="141D6668">
          <v:shape id="_x0000_i1091" type="#_x0000_t75" style="width:107.25pt;height:21.75pt" o:ole="">
            <v:imagedata r:id="rId130" o:title=""/>
          </v:shape>
          <o:OLEObject Type="Embed" ProgID="Equation.DSMT4" ShapeID="_x0000_i1091" DrawAspect="Content" ObjectID="_1677499617" r:id="rId131"/>
        </w:object>
      </w:r>
      <w:r>
        <w:t xml:space="preserve"> = 70.44 W</w:t>
      </w:r>
    </w:p>
    <w:p w14:paraId="25AC195B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t xml:space="preserve">     </w:t>
      </w:r>
      <w:r w:rsidRPr="00AF537A">
        <w:rPr>
          <w:b/>
        </w:rPr>
        <w:t>Total rotor copper loss</w:t>
      </w:r>
      <w:r>
        <w:t xml:space="preserve"> (for 3 phases) = 3 </w:t>
      </w:r>
      <w:r>
        <w:sym w:font="Symbol" w:char="F0B4"/>
      </w:r>
      <w:r>
        <w:t xml:space="preserve"> 70.44 = </w:t>
      </w:r>
      <w:r w:rsidRPr="00AF537A">
        <w:rPr>
          <w:b/>
        </w:rPr>
        <w:t>211.3 W</w:t>
      </w:r>
    </w:p>
    <w:p w14:paraId="565580AA" w14:textId="77777777" w:rsidR="007B2FE3" w:rsidRDefault="007B2FE3" w:rsidP="003C20A7">
      <w:pPr>
        <w:pStyle w:val="BodyText"/>
        <w:pBdr>
          <w:top w:val="none" w:sz="0" w:space="0" w:color="auto"/>
          <w:left w:val="none" w:sz="0" w:space="0" w:color="auto"/>
          <w:right w:val="none" w:sz="0" w:space="0" w:color="auto"/>
        </w:pBdr>
        <w:rPr>
          <w:b/>
        </w:rPr>
      </w:pPr>
      <w:r>
        <w:t xml:space="preserve">(c) </w:t>
      </w:r>
      <w:r w:rsidRPr="00AF537A">
        <w:rPr>
          <w:b/>
        </w:rPr>
        <w:t>Starting current</w:t>
      </w:r>
      <w:r>
        <w:t xml:space="preserve">, </w:t>
      </w:r>
      <w:r w:rsidRPr="00AF537A">
        <w:rPr>
          <w:position w:val="-44"/>
        </w:rPr>
        <w:object w:dxaOrig="3560" w:dyaOrig="1219" w14:anchorId="46EE632C">
          <v:shape id="_x0000_i1092" type="#_x0000_t75" style="width:177.75pt;height:60.75pt" o:ole="">
            <v:imagedata r:id="rId132" o:title=""/>
          </v:shape>
          <o:OLEObject Type="Embed" ProgID="Equation.DSMT4" ShapeID="_x0000_i1092" DrawAspect="Content" ObjectID="_1677499618" r:id="rId133"/>
        </w:object>
      </w:r>
      <w:r>
        <w:t xml:space="preserve"> = </w:t>
      </w:r>
      <w:r w:rsidRPr="00AF537A">
        <w:rPr>
          <w:b/>
        </w:rPr>
        <w:t>45.96 A</w:t>
      </w:r>
    </w:p>
    <w:p w14:paraId="2935D3F9" w14:textId="77777777" w:rsidR="003C20A7" w:rsidRDefault="003C20A7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/>
        </w:rPr>
      </w:pPr>
    </w:p>
    <w:p w14:paraId="1111C59C" w14:textId="77777777" w:rsidR="003C20A7" w:rsidRDefault="003C20A7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/>
        </w:rPr>
      </w:pPr>
    </w:p>
    <w:p w14:paraId="71D6B674" w14:textId="77777777" w:rsidR="003C20A7" w:rsidRDefault="003C20A7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</w:p>
    <w:p w14:paraId="5522769A" w14:textId="77777777" w:rsidR="007B2FE3" w:rsidRDefault="007B2FE3" w:rsidP="007B2FE3">
      <w:pPr>
        <w:pStyle w:val="BodyText"/>
        <w:spacing w:line="240" w:lineRule="auto"/>
        <w:rPr>
          <w:b/>
          <w:bCs/>
        </w:rPr>
      </w:pPr>
    </w:p>
    <w:p w14:paraId="262CD288" w14:textId="77777777" w:rsidR="007B2FE3" w:rsidRDefault="007B2FE3" w:rsidP="007B2FE3">
      <w:pPr>
        <w:pStyle w:val="BodyText"/>
      </w:pPr>
      <w:r>
        <w:rPr>
          <w:b/>
          <w:bCs/>
        </w:rPr>
        <w:t xml:space="preserve">3.  </w:t>
      </w:r>
      <w:r>
        <w:t xml:space="preserve">If the stator losses for the induction motor in Problem 1 are 525 W, calculate at full load (a) the </w:t>
      </w:r>
    </w:p>
    <w:p w14:paraId="2095640E" w14:textId="77777777" w:rsidR="007B2FE3" w:rsidRDefault="007B2FE3" w:rsidP="007B2FE3">
      <w:pPr>
        <w:pStyle w:val="BodyText"/>
      </w:pPr>
      <w:r>
        <w:t xml:space="preserve">    power input, (b) the efficiency of the motor and (c) the current taken from the supply if the motor </w:t>
      </w:r>
    </w:p>
    <w:p w14:paraId="1E2C2CDA" w14:textId="77777777" w:rsidR="007B2FE3" w:rsidRDefault="007B2FE3" w:rsidP="007B2FE3">
      <w:pPr>
        <w:pStyle w:val="BodyText"/>
      </w:pPr>
      <w:r>
        <w:t xml:space="preserve">    runs at a power factor of 0.84</w:t>
      </w:r>
    </w:p>
    <w:p w14:paraId="1FC170C7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5B104401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t xml:space="preserve">(a) Output power, </w:t>
      </w:r>
      <w:r w:rsidRPr="00AF537A">
        <w:rPr>
          <w:position w:val="-12"/>
        </w:rPr>
        <w:object w:dxaOrig="300" w:dyaOrig="360" w14:anchorId="425F5C16">
          <v:shape id="_x0000_i1093" type="#_x0000_t75" style="width:15pt;height:18pt" o:ole="">
            <v:imagedata r:id="rId134" o:title=""/>
          </v:shape>
          <o:OLEObject Type="Embed" ProgID="Equation.DSMT4" ShapeID="_x0000_i1093" DrawAspect="Content" ObjectID="_1677499619" r:id="rId135"/>
        </w:object>
      </w:r>
      <w:r>
        <w:t xml:space="preserve"> = 6835 W = 6.835 kW from (d) of problem 1</w:t>
      </w:r>
    </w:p>
    <w:p w14:paraId="1A0DBFAB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t xml:space="preserve">      Rotor copper loss = 211.3 W = 0.2113 kW from (b) of problem 2</w:t>
      </w:r>
    </w:p>
    <w:p w14:paraId="1C7ECCC7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t xml:space="preserve">      </w:t>
      </w:r>
      <w:r w:rsidRPr="008B4B95">
        <w:rPr>
          <w:b/>
        </w:rPr>
        <w:t>Stator input power</w:t>
      </w:r>
      <w:r>
        <w:t xml:space="preserve">, </w:t>
      </w:r>
      <w:r w:rsidRPr="00AF537A">
        <w:rPr>
          <w:position w:val="-12"/>
        </w:rPr>
        <w:object w:dxaOrig="4180" w:dyaOrig="360" w14:anchorId="5F5C8E4F">
          <v:shape id="_x0000_i1094" type="#_x0000_t75" style="width:209.25pt;height:18pt" o:ole="">
            <v:imagedata r:id="rId136" o:title=""/>
          </v:shape>
          <o:OLEObject Type="Embed" ProgID="Equation.DSMT4" ShapeID="_x0000_i1094" DrawAspect="Content" ObjectID="_1677499620" r:id="rId137"/>
        </w:object>
      </w:r>
    </w:p>
    <w:p w14:paraId="4782B6F9" w14:textId="77777777" w:rsidR="007B2FE3" w:rsidRPr="008B4B95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/>
        </w:rPr>
      </w:pPr>
      <w:r>
        <w:t xml:space="preserve">                                             = 6.833 + 0.2113 + 0.525 = </w:t>
      </w:r>
      <w:r w:rsidRPr="008B4B95">
        <w:rPr>
          <w:b/>
        </w:rPr>
        <w:t>7.57 kW</w:t>
      </w:r>
    </w:p>
    <w:p w14:paraId="7CB24FA3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t>(b) Net power output = 6.34 kW from (d) of problem 1</w:t>
      </w:r>
    </w:p>
    <w:p w14:paraId="5FA6109B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t xml:space="preserve">     Hence, </w:t>
      </w:r>
      <w:r w:rsidRPr="008B4B95">
        <w:rPr>
          <w:b/>
        </w:rPr>
        <w:t>efficiency</w:t>
      </w:r>
      <w:r>
        <w:t xml:space="preserve"> </w:t>
      </w:r>
      <w:r w:rsidRPr="008B4B95">
        <w:rPr>
          <w:b/>
        </w:rPr>
        <w:t>of motor</w:t>
      </w:r>
      <w:r>
        <w:t xml:space="preserve">, </w:t>
      </w:r>
      <w:r w:rsidRPr="008B4B95">
        <w:rPr>
          <w:position w:val="-30"/>
        </w:rPr>
        <w:object w:dxaOrig="3900" w:dyaOrig="680" w14:anchorId="7CCC5020">
          <v:shape id="_x0000_i1095" type="#_x0000_t75" style="width:194.25pt;height:33.75pt" o:ole="">
            <v:imagedata r:id="rId138" o:title=""/>
          </v:shape>
          <o:OLEObject Type="Embed" ProgID="Equation.DSMT4" ShapeID="_x0000_i1095" DrawAspect="Content" ObjectID="_1677499621" r:id="rId139"/>
        </w:object>
      </w:r>
      <w:r>
        <w:t xml:space="preserve"> = </w:t>
      </w:r>
      <w:r w:rsidRPr="008B4B95">
        <w:rPr>
          <w:b/>
        </w:rPr>
        <w:t>83.75%</w:t>
      </w:r>
    </w:p>
    <w:p w14:paraId="00D7F5D6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t xml:space="preserve">(c) Power input, </w:t>
      </w:r>
      <w:r w:rsidRPr="008B4B95">
        <w:rPr>
          <w:position w:val="-12"/>
        </w:rPr>
        <w:object w:dxaOrig="1780" w:dyaOrig="400" w14:anchorId="452ADD40">
          <v:shape id="_x0000_i1096" type="#_x0000_t75" style="width:89.25pt;height:20.25pt" o:ole="">
            <v:imagedata r:id="rId140" o:title=""/>
          </v:shape>
          <o:OLEObject Type="Embed" ProgID="Equation.DSMT4" ShapeID="_x0000_i1096" DrawAspect="Content" ObjectID="_1677499622" r:id="rId141"/>
        </w:object>
      </w:r>
      <w:r>
        <w:t xml:space="preserve">   where   cos </w:t>
      </w:r>
      <w:r>
        <w:sym w:font="Symbol" w:char="F066"/>
      </w:r>
      <w:r>
        <w:t xml:space="preserve"> = power factor = 0.84</w:t>
      </w:r>
    </w:p>
    <w:p w14:paraId="77FEB8F4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t xml:space="preserve">      Hence, </w:t>
      </w:r>
      <w:r w:rsidRPr="008B4B95">
        <w:rPr>
          <w:b/>
        </w:rPr>
        <w:t>supply current</w:t>
      </w:r>
      <w:r>
        <w:t xml:space="preserve">, </w:t>
      </w:r>
      <w:r w:rsidRPr="008B4B95">
        <w:rPr>
          <w:position w:val="-34"/>
        </w:rPr>
        <w:object w:dxaOrig="3400" w:dyaOrig="720" w14:anchorId="1876C362">
          <v:shape id="_x0000_i1097" type="#_x0000_t75" style="width:170.25pt;height:36pt" o:ole="">
            <v:imagedata r:id="rId142" o:title=""/>
          </v:shape>
          <o:OLEObject Type="Embed" ProgID="Equation.DSMT4" ShapeID="_x0000_i1097" DrawAspect="Content" ObjectID="_1677499623" r:id="rId143"/>
        </w:object>
      </w:r>
      <w:r>
        <w:t xml:space="preserve"> = </w:t>
      </w:r>
      <w:r w:rsidRPr="008B4B95">
        <w:rPr>
          <w:b/>
        </w:rPr>
        <w:t>13.0 A</w:t>
      </w:r>
    </w:p>
    <w:p w14:paraId="020A5AE9" w14:textId="77777777" w:rsidR="007B2FE3" w:rsidRDefault="007B2FE3" w:rsidP="007B2FE3">
      <w:pPr>
        <w:pStyle w:val="BodyText"/>
        <w:spacing w:line="240" w:lineRule="auto"/>
        <w:rPr>
          <w:b/>
          <w:bCs/>
        </w:rPr>
      </w:pPr>
    </w:p>
    <w:p w14:paraId="624E5BCF" w14:textId="77777777" w:rsidR="007B2FE3" w:rsidRDefault="007B2FE3" w:rsidP="007B2FE3">
      <w:pPr>
        <w:pStyle w:val="BodyText"/>
      </w:pPr>
      <w:r>
        <w:rPr>
          <w:b/>
          <w:bCs/>
        </w:rPr>
        <w:t xml:space="preserve">4.  </w:t>
      </w:r>
      <w:r>
        <w:t xml:space="preserve">For the induction motor in Problem 1, determine the resistance of the rotor winding required for </w:t>
      </w:r>
    </w:p>
    <w:p w14:paraId="7324F2C2" w14:textId="77777777" w:rsidR="007B2FE3" w:rsidRDefault="007B2FE3" w:rsidP="007B2FE3">
      <w:pPr>
        <w:pStyle w:val="BodyText"/>
      </w:pPr>
      <w:r>
        <w:t xml:space="preserve">    maximum starting torque.</w:t>
      </w:r>
    </w:p>
    <w:p w14:paraId="6B81F628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73CD5C22" w14:textId="77777777" w:rsidR="007B2FE3" w:rsidRDefault="007B2FE3" w:rsidP="007B2FE3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>
        <w:t xml:space="preserve">Rotor reactance, </w:t>
      </w:r>
      <w:r w:rsidRPr="008B4B95">
        <w:rPr>
          <w:position w:val="-12"/>
        </w:rPr>
        <w:object w:dxaOrig="960" w:dyaOrig="360" w14:anchorId="1F3245FE">
          <v:shape id="_x0000_i1098" type="#_x0000_t75" style="width:48pt;height:18pt" o:ole="">
            <v:imagedata r:id="rId144" o:title=""/>
          </v:shape>
          <o:OLEObject Type="Embed" ProgID="Equation.DSMT4" ShapeID="_x0000_i1098" DrawAspect="Content" ObjectID="_1677499624" r:id="rId145"/>
        </w:object>
      </w:r>
      <w:r>
        <w:t xml:space="preserve">   and at starting, slip, s = 1</w:t>
      </w:r>
    </w:p>
    <w:p w14:paraId="28546B14" w14:textId="77777777" w:rsidR="007B2FE3" w:rsidRPr="008B4B95" w:rsidRDefault="007B2FE3" w:rsidP="007B2FE3">
      <w:pPr>
        <w:pStyle w:val="BodyText"/>
        <w:pBdr>
          <w:top w:val="none" w:sz="0" w:space="0" w:color="auto"/>
          <w:left w:val="none" w:sz="0" w:space="0" w:color="auto"/>
          <w:right w:val="none" w:sz="0" w:space="0" w:color="auto"/>
        </w:pBdr>
        <w:rPr>
          <w:b/>
        </w:rPr>
      </w:pPr>
      <w:r>
        <w:t xml:space="preserve">Maximum torque occurs when </w:t>
      </w:r>
      <w:r w:rsidRPr="008B4B95">
        <w:rPr>
          <w:b/>
        </w:rPr>
        <w:t>rotor resistance</w:t>
      </w:r>
      <w:r>
        <w:t xml:space="preserve">, </w:t>
      </w:r>
      <w:r w:rsidRPr="008B4B95">
        <w:rPr>
          <w:position w:val="-12"/>
        </w:rPr>
        <w:object w:dxaOrig="2000" w:dyaOrig="360" w14:anchorId="66B3EE5F">
          <v:shape id="_x0000_i1099" type="#_x0000_t75" style="width:100.5pt;height:18pt" o:ole="">
            <v:imagedata r:id="rId146" o:title=""/>
          </v:shape>
          <o:OLEObject Type="Embed" ProgID="Equation.DSMT4" ShapeID="_x0000_i1099" DrawAspect="Content" ObjectID="_1677499625" r:id="rId147"/>
        </w:object>
      </w:r>
      <w:r>
        <w:t xml:space="preserve"> = </w:t>
      </w:r>
      <w:r w:rsidRPr="008B4B95">
        <w:rPr>
          <w:b/>
        </w:rPr>
        <w:t xml:space="preserve">4.0 </w:t>
      </w:r>
      <w:r w:rsidRPr="008B4B95">
        <w:rPr>
          <w:b/>
        </w:rPr>
        <w:sym w:font="Symbol" w:char="F057"/>
      </w:r>
    </w:p>
    <w:p w14:paraId="499CB94E" w14:textId="77777777" w:rsidR="007B2FE3" w:rsidRDefault="007B2FE3" w:rsidP="007B2FE3">
      <w:pPr>
        <w:rPr>
          <w:b/>
          <w:sz w:val="32"/>
          <w:szCs w:val="32"/>
        </w:rPr>
      </w:pPr>
    </w:p>
    <w:p w14:paraId="1C7DB36A" w14:textId="307EFBD0" w:rsidR="007B2FE3" w:rsidRDefault="007B2FE3" w:rsidP="007B2FE3">
      <w:pPr>
        <w:jc w:val="center"/>
        <w:rPr>
          <w:b/>
          <w:sz w:val="32"/>
          <w:szCs w:val="32"/>
        </w:rPr>
      </w:pPr>
    </w:p>
    <w:p w14:paraId="128F1708" w14:textId="167357CA" w:rsidR="00C23555" w:rsidRDefault="00C23555" w:rsidP="007B2FE3">
      <w:pPr>
        <w:jc w:val="center"/>
        <w:rPr>
          <w:b/>
          <w:sz w:val="32"/>
          <w:szCs w:val="32"/>
        </w:rPr>
      </w:pPr>
    </w:p>
    <w:p w14:paraId="61FB979A" w14:textId="0BF3EA22" w:rsidR="00C23555" w:rsidRDefault="00C23555" w:rsidP="007B2FE3">
      <w:pPr>
        <w:jc w:val="center"/>
        <w:rPr>
          <w:b/>
          <w:sz w:val="32"/>
          <w:szCs w:val="32"/>
        </w:rPr>
      </w:pPr>
    </w:p>
    <w:p w14:paraId="2769BF25" w14:textId="1ED6A90A" w:rsidR="00C23555" w:rsidRDefault="00C23555" w:rsidP="007B2FE3">
      <w:pPr>
        <w:jc w:val="center"/>
        <w:rPr>
          <w:b/>
          <w:sz w:val="32"/>
          <w:szCs w:val="32"/>
        </w:rPr>
      </w:pPr>
    </w:p>
    <w:p w14:paraId="2C1F99C2" w14:textId="535A78FF" w:rsidR="00C23555" w:rsidRDefault="00C23555" w:rsidP="007B2FE3">
      <w:pPr>
        <w:jc w:val="center"/>
        <w:rPr>
          <w:b/>
          <w:sz w:val="32"/>
          <w:szCs w:val="32"/>
        </w:rPr>
      </w:pPr>
    </w:p>
    <w:p w14:paraId="50E0C074" w14:textId="5943F89B" w:rsidR="00C23555" w:rsidRDefault="00C23555" w:rsidP="007B2FE3">
      <w:pPr>
        <w:jc w:val="center"/>
        <w:rPr>
          <w:b/>
          <w:sz w:val="32"/>
          <w:szCs w:val="32"/>
        </w:rPr>
      </w:pPr>
    </w:p>
    <w:p w14:paraId="1FA543AD" w14:textId="222216DF" w:rsidR="00C23555" w:rsidRDefault="00C23555" w:rsidP="007B2FE3">
      <w:pPr>
        <w:jc w:val="center"/>
        <w:rPr>
          <w:b/>
          <w:sz w:val="32"/>
          <w:szCs w:val="32"/>
        </w:rPr>
      </w:pPr>
    </w:p>
    <w:p w14:paraId="10D42662" w14:textId="35D12803" w:rsidR="00C23555" w:rsidRDefault="00C23555" w:rsidP="007B2FE3">
      <w:pPr>
        <w:jc w:val="center"/>
        <w:rPr>
          <w:b/>
          <w:sz w:val="32"/>
          <w:szCs w:val="32"/>
        </w:rPr>
      </w:pPr>
    </w:p>
    <w:p w14:paraId="33F8CD96" w14:textId="6AF3CCCE" w:rsidR="00C23555" w:rsidRDefault="00C23555" w:rsidP="007B2FE3">
      <w:pPr>
        <w:jc w:val="center"/>
        <w:rPr>
          <w:b/>
          <w:sz w:val="32"/>
          <w:szCs w:val="32"/>
        </w:rPr>
      </w:pPr>
    </w:p>
    <w:p w14:paraId="2604E875" w14:textId="77777777" w:rsidR="00C23555" w:rsidRDefault="00C23555" w:rsidP="007B2FE3">
      <w:pPr>
        <w:jc w:val="center"/>
        <w:rPr>
          <w:b/>
          <w:sz w:val="32"/>
          <w:szCs w:val="32"/>
        </w:rPr>
      </w:pPr>
    </w:p>
    <w:p w14:paraId="19000BBB" w14:textId="4453B107" w:rsidR="00C23555" w:rsidRDefault="00C23555" w:rsidP="00C23555">
      <w:pPr>
        <w:spacing w:line="480" w:lineRule="auto"/>
        <w:rPr>
          <w:b/>
        </w:rPr>
      </w:pPr>
      <w:r>
        <w:rPr>
          <w:b/>
        </w:rPr>
        <w:t xml:space="preserve">EXERCISE 171, Page </w:t>
      </w:r>
      <w:r w:rsidR="0095577E">
        <w:rPr>
          <w:b/>
        </w:rPr>
        <w:t>546</w:t>
      </w:r>
    </w:p>
    <w:p w14:paraId="31CEBA22" w14:textId="7CE83ED1" w:rsidR="00C23555" w:rsidRDefault="00C23555" w:rsidP="00C23555">
      <w:pPr>
        <w:pBdr>
          <w:bottom w:val="single" w:sz="4" w:space="1" w:color="auto"/>
        </w:pBdr>
        <w:spacing w:line="480" w:lineRule="auto"/>
        <w:rPr>
          <w:b/>
        </w:rPr>
      </w:pPr>
      <w:r>
        <w:rPr>
          <w:b/>
        </w:rPr>
        <w:t xml:space="preserve">The answers to questions 1 to </w:t>
      </w:r>
      <w:r w:rsidR="008A47EE">
        <w:rPr>
          <w:b/>
        </w:rPr>
        <w:t>23</w:t>
      </w:r>
      <w:r>
        <w:rPr>
          <w:b/>
        </w:rPr>
        <w:t xml:space="preserve"> may be determined from pages </w:t>
      </w:r>
      <w:r w:rsidR="0095577E">
        <w:rPr>
          <w:b/>
        </w:rPr>
        <w:t>531</w:t>
      </w:r>
      <w:r>
        <w:rPr>
          <w:b/>
        </w:rPr>
        <w:t xml:space="preserve"> to </w:t>
      </w:r>
      <w:r w:rsidR="0095577E">
        <w:rPr>
          <w:b/>
        </w:rPr>
        <w:t>546</w:t>
      </w:r>
      <w:r>
        <w:rPr>
          <w:b/>
        </w:rPr>
        <w:t xml:space="preserve"> of the textbook</w:t>
      </w:r>
    </w:p>
    <w:p w14:paraId="62C782D7" w14:textId="77777777" w:rsidR="00C23555" w:rsidRDefault="00C23555" w:rsidP="00C23555"/>
    <w:p w14:paraId="1AF35FCE" w14:textId="77777777" w:rsidR="00C23555" w:rsidRDefault="00C23555" w:rsidP="00C23555"/>
    <w:p w14:paraId="05AF1252" w14:textId="77777777" w:rsidR="00C23555" w:rsidRDefault="00C23555" w:rsidP="00C23555"/>
    <w:p w14:paraId="285E74E9" w14:textId="7573C6B3" w:rsidR="00C23555" w:rsidRDefault="00C23555" w:rsidP="00C23555">
      <w:pPr>
        <w:spacing w:line="480" w:lineRule="auto"/>
        <w:rPr>
          <w:b/>
        </w:rPr>
      </w:pPr>
      <w:r>
        <w:rPr>
          <w:b/>
        </w:rPr>
        <w:t xml:space="preserve">EXERCISE 172, Page </w:t>
      </w:r>
      <w:r w:rsidR="0095577E">
        <w:rPr>
          <w:b/>
        </w:rPr>
        <w:t>547</w:t>
      </w:r>
    </w:p>
    <w:p w14:paraId="1D58A753" w14:textId="008A8173" w:rsidR="007B2FE3" w:rsidRDefault="00C23555" w:rsidP="00C23555">
      <w:pPr>
        <w:pBdr>
          <w:bottom w:val="single" w:sz="4" w:space="1" w:color="auto"/>
        </w:pBdr>
        <w:spacing w:line="480" w:lineRule="auto"/>
        <w:rPr>
          <w:b/>
          <w:sz w:val="32"/>
          <w:szCs w:val="32"/>
        </w:rPr>
      </w:pPr>
      <w:bookmarkStart w:id="0" w:name="_Hlk51308682"/>
      <w:r>
        <w:rPr>
          <w:b/>
          <w:bCs/>
        </w:rPr>
        <w:t>1. (c)   2. (</w:t>
      </w:r>
      <w:bookmarkStart w:id="1" w:name="_Hlk50988529"/>
      <w:r>
        <w:rPr>
          <w:b/>
          <w:bCs/>
        </w:rPr>
        <w:t xml:space="preserve">b)   3. (d)   4. (a)   </w:t>
      </w:r>
      <w:bookmarkEnd w:id="0"/>
      <w:r>
        <w:rPr>
          <w:b/>
          <w:bCs/>
        </w:rPr>
        <w:t xml:space="preserve">5. (b)   6. (d)   7. (b)   </w:t>
      </w:r>
      <w:bookmarkStart w:id="2" w:name="_Hlk51260675"/>
      <w:r>
        <w:rPr>
          <w:b/>
          <w:bCs/>
        </w:rPr>
        <w:t xml:space="preserve">8. (c)   9. (f)   </w:t>
      </w:r>
      <w:bookmarkStart w:id="3" w:name="_Hlk50537056"/>
      <w:r>
        <w:rPr>
          <w:b/>
          <w:bCs/>
        </w:rPr>
        <w:t>10. (j)</w:t>
      </w:r>
      <w:bookmarkEnd w:id="1"/>
      <w:r>
        <w:rPr>
          <w:b/>
          <w:bCs/>
        </w:rPr>
        <w:t xml:space="preserve">    </w:t>
      </w:r>
      <w:bookmarkEnd w:id="2"/>
      <w:bookmarkEnd w:id="3"/>
      <w:r>
        <w:rPr>
          <w:b/>
          <w:bCs/>
        </w:rPr>
        <w:t>11. (d)   12. (c)   13. (a)   14. (c)   15. (b)   16. (b)   17. (c)    18. (b)</w:t>
      </w:r>
    </w:p>
    <w:p w14:paraId="6D17EF5F" w14:textId="77777777" w:rsidR="007B2FE3" w:rsidRDefault="007B2FE3" w:rsidP="007B2FE3">
      <w:pPr>
        <w:jc w:val="center"/>
        <w:rPr>
          <w:b/>
          <w:sz w:val="32"/>
          <w:szCs w:val="32"/>
        </w:rPr>
      </w:pPr>
    </w:p>
    <w:p w14:paraId="4A46EFA5" w14:textId="77777777" w:rsidR="007B2FE3" w:rsidRDefault="007B2FE3" w:rsidP="007B2FE3">
      <w:pPr>
        <w:jc w:val="center"/>
        <w:rPr>
          <w:b/>
          <w:sz w:val="32"/>
          <w:szCs w:val="32"/>
        </w:rPr>
      </w:pPr>
    </w:p>
    <w:p w14:paraId="1E646895" w14:textId="77777777" w:rsidR="007B2FE3" w:rsidRDefault="007B2FE3" w:rsidP="007B2FE3">
      <w:pPr>
        <w:jc w:val="center"/>
        <w:rPr>
          <w:b/>
          <w:sz w:val="32"/>
          <w:szCs w:val="32"/>
        </w:rPr>
      </w:pPr>
    </w:p>
    <w:p w14:paraId="0D0CD53A" w14:textId="77777777" w:rsidR="007B2FE3" w:rsidRDefault="007B2FE3" w:rsidP="007B2FE3">
      <w:pPr>
        <w:jc w:val="center"/>
        <w:rPr>
          <w:b/>
          <w:sz w:val="32"/>
          <w:szCs w:val="32"/>
        </w:rPr>
      </w:pPr>
    </w:p>
    <w:p w14:paraId="405CD548" w14:textId="77777777" w:rsidR="007B2FE3" w:rsidRDefault="007B2FE3" w:rsidP="007B2FE3">
      <w:pPr>
        <w:jc w:val="center"/>
        <w:rPr>
          <w:b/>
          <w:sz w:val="32"/>
          <w:szCs w:val="32"/>
        </w:rPr>
      </w:pPr>
    </w:p>
    <w:p w14:paraId="446F025F" w14:textId="77777777" w:rsidR="007B2FE3" w:rsidRDefault="007B2FE3" w:rsidP="007B2FE3">
      <w:pPr>
        <w:jc w:val="center"/>
        <w:rPr>
          <w:b/>
          <w:sz w:val="32"/>
          <w:szCs w:val="32"/>
        </w:rPr>
      </w:pPr>
    </w:p>
    <w:sectPr w:rsidR="007B2FE3" w:rsidSect="00B057A0">
      <w:footerReference w:type="default" r:id="rId148"/>
      <w:pgSz w:w="11906" w:h="16838"/>
      <w:pgMar w:top="1134" w:right="1134" w:bottom="1134" w:left="1134" w:header="709" w:footer="709" w:gutter="0"/>
      <w:pgNumType w:start="407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69B438D" w14:textId="77777777" w:rsidR="00170C29" w:rsidRDefault="00170C29" w:rsidP="009E150C">
      <w:r>
        <w:separator/>
      </w:r>
    </w:p>
  </w:endnote>
  <w:endnote w:type="continuationSeparator" w:id="0">
    <w:p w14:paraId="4A50B7CD" w14:textId="77777777" w:rsidR="00170C29" w:rsidRDefault="00170C29" w:rsidP="009E15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939187"/>
      <w:docPartObj>
        <w:docPartGallery w:val="Page Numbers (Bottom of Page)"/>
        <w:docPartUnique/>
      </w:docPartObj>
    </w:sdtPr>
    <w:sdtEndPr/>
    <w:sdtContent>
      <w:p w14:paraId="76226103" w14:textId="77777777" w:rsidR="009E150C" w:rsidRDefault="009E150C" w:rsidP="009E150C">
        <w:pPr>
          <w:pStyle w:val="Footer"/>
          <w:jc w:val="center"/>
        </w:pPr>
        <w:r>
          <w:t xml:space="preserve">                              </w:t>
        </w:r>
        <w:r>
          <w:rPr>
            <w:b/>
          </w:rPr>
          <w:t>© John Bird Published by Taylor and Francis</w:t>
        </w:r>
        <w:r>
          <w:t xml:space="preserve">                                              </w:t>
        </w:r>
        <w:r w:rsidR="00301B09">
          <w:fldChar w:fldCharType="begin"/>
        </w:r>
        <w:r w:rsidR="00301B09">
          <w:instrText xml:space="preserve"> PAGE   \* MERGEFORMAT </w:instrText>
        </w:r>
        <w:r w:rsidR="00301B09">
          <w:fldChar w:fldCharType="separate"/>
        </w:r>
        <w:r w:rsidR="006959B3">
          <w:rPr>
            <w:noProof/>
          </w:rPr>
          <w:t>410</w:t>
        </w:r>
        <w:r w:rsidR="00301B09">
          <w:rPr>
            <w:noProof/>
          </w:rPr>
          <w:fldChar w:fldCharType="end"/>
        </w:r>
      </w:p>
    </w:sdtContent>
  </w:sdt>
  <w:p w14:paraId="1FF0B5B0" w14:textId="77777777" w:rsidR="009E150C" w:rsidRDefault="009E150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924504D" w14:textId="77777777" w:rsidR="00170C29" w:rsidRDefault="00170C29" w:rsidP="009E150C">
      <w:r>
        <w:separator/>
      </w:r>
    </w:p>
  </w:footnote>
  <w:footnote w:type="continuationSeparator" w:id="0">
    <w:p w14:paraId="6F74D6E9" w14:textId="77777777" w:rsidR="00170C29" w:rsidRDefault="00170C29" w:rsidP="009E150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B2FE3"/>
    <w:rsid w:val="00170C29"/>
    <w:rsid w:val="001D171F"/>
    <w:rsid w:val="0024174E"/>
    <w:rsid w:val="00250D08"/>
    <w:rsid w:val="00290E0F"/>
    <w:rsid w:val="00301B09"/>
    <w:rsid w:val="0031612D"/>
    <w:rsid w:val="00365534"/>
    <w:rsid w:val="003974E9"/>
    <w:rsid w:val="003A7B5B"/>
    <w:rsid w:val="003C20A7"/>
    <w:rsid w:val="003F0E8A"/>
    <w:rsid w:val="005226AC"/>
    <w:rsid w:val="006301FC"/>
    <w:rsid w:val="006959B3"/>
    <w:rsid w:val="00707B37"/>
    <w:rsid w:val="007B2FE3"/>
    <w:rsid w:val="007C6D5E"/>
    <w:rsid w:val="00811B59"/>
    <w:rsid w:val="00855E47"/>
    <w:rsid w:val="008A47EE"/>
    <w:rsid w:val="008B5B9F"/>
    <w:rsid w:val="008E0292"/>
    <w:rsid w:val="0095577E"/>
    <w:rsid w:val="009D0F61"/>
    <w:rsid w:val="009E150C"/>
    <w:rsid w:val="00B057A0"/>
    <w:rsid w:val="00C23555"/>
    <w:rsid w:val="00C41159"/>
    <w:rsid w:val="00CA2B51"/>
    <w:rsid w:val="00D764CA"/>
    <w:rsid w:val="00D96A46"/>
    <w:rsid w:val="00E35BB0"/>
    <w:rsid w:val="00EB09D5"/>
    <w:rsid w:val="00EB5EF3"/>
    <w:rsid w:val="00ED66A6"/>
    <w:rsid w:val="00F02E95"/>
    <w:rsid w:val="00F26762"/>
    <w:rsid w:val="00FC4A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1"/>
    <o:shapelayout v:ext="edit">
      <o:idmap v:ext="edit" data="1"/>
    </o:shapelayout>
  </w:shapeDefaults>
  <w:decimalSymbol w:val="."/>
  <w:listSeparator w:val=","/>
  <w14:docId w14:val="22310B71"/>
  <w15:docId w15:val="{0143B000-E52F-46A3-81A9-27AD64DA70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line="48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B2FE3"/>
    <w:pPr>
      <w:spacing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7B2FE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line="480" w:lineRule="auto"/>
    </w:pPr>
    <w:rPr>
      <w:lang w:eastAsia="en-US"/>
    </w:rPr>
  </w:style>
  <w:style w:type="character" w:customStyle="1" w:styleId="BodyTextChar">
    <w:name w:val="Body Text Char"/>
    <w:basedOn w:val="DefaultParagraphFont"/>
    <w:link w:val="BodyText"/>
    <w:rsid w:val="007B2FE3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9E150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E150C"/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unhideWhenUsed/>
    <w:rsid w:val="009E150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E150C"/>
    <w:rPr>
      <w:rFonts w:ascii="Times New Roman" w:eastAsia="Times New Roman" w:hAnsi="Times New Roman" w:cs="Times New Roman"/>
      <w:sz w:val="24"/>
      <w:szCs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63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1.wmf"/><Relationship Id="rId74" Type="http://schemas.openxmlformats.org/officeDocument/2006/relationships/oleObject" Target="embeddings/oleObject38.bin"/><Relationship Id="rId128" Type="http://schemas.openxmlformats.org/officeDocument/2006/relationships/image" Target="media/image58.wmf"/><Relationship Id="rId149" Type="http://schemas.openxmlformats.org/officeDocument/2006/relationships/fontTable" Target="fontTable.xml"/><Relationship Id="rId5" Type="http://schemas.openxmlformats.org/officeDocument/2006/relationships/endnotes" Target="endnotes.xml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8.bin"/><Relationship Id="rId118" Type="http://schemas.openxmlformats.org/officeDocument/2006/relationships/image" Target="media/image53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7.wmf"/><Relationship Id="rId150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8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2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2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4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image" Target="media/image19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7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69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7.wmf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92" Type="http://schemas.openxmlformats.org/officeDocument/2006/relationships/image" Target="media/image40.wmf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2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2.bin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9.bin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5.bin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5.wmf"/><Relationship Id="rId3" Type="http://schemas.openxmlformats.org/officeDocument/2006/relationships/webSettings" Target="web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4.bin"/><Relationship Id="rId67" Type="http://schemas.openxmlformats.org/officeDocument/2006/relationships/image" Target="media/image28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70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6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3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7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3.bin"/><Relationship Id="rId148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1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5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8.bin"/><Relationship Id="rId16" Type="http://schemas.openxmlformats.org/officeDocument/2006/relationships/oleObject" Target="embeddings/oleObject6.bin"/><Relationship Id="rId37" Type="http://schemas.openxmlformats.org/officeDocument/2006/relationships/image" Target="media/image16.wmf"/><Relationship Id="rId58" Type="http://schemas.openxmlformats.org/officeDocument/2006/relationships/oleObject" Target="embeddings/oleObject30.bin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0</Pages>
  <Words>1580</Words>
  <Characters>9011</Characters>
  <Application>Microsoft Office Word</Application>
  <DocSecurity>0</DocSecurity>
  <Lines>75</Lines>
  <Paragraphs>21</Paragraphs>
  <ScaleCrop>false</ScaleCrop>
  <Company/>
  <LinksUpToDate>false</LinksUpToDate>
  <CharactersWithSpaces>105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io</dc:creator>
  <cp:lastModifiedBy>Moore, Tony</cp:lastModifiedBy>
  <cp:revision>17</cp:revision>
  <dcterms:created xsi:type="dcterms:W3CDTF">2013-01-30T11:24:00Z</dcterms:created>
  <dcterms:modified xsi:type="dcterms:W3CDTF">2021-03-17T1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2bbab825-a111-45e4-86a1-18cee0005896_Enabled">
    <vt:lpwstr>true</vt:lpwstr>
  </property>
  <property fmtid="{D5CDD505-2E9C-101B-9397-08002B2CF9AE}" pid="3" name="MSIP_Label_2bbab825-a111-45e4-86a1-18cee0005896_SetDate">
    <vt:lpwstr>2021-03-17T15:18:32Z</vt:lpwstr>
  </property>
  <property fmtid="{D5CDD505-2E9C-101B-9397-08002B2CF9AE}" pid="4" name="MSIP_Label_2bbab825-a111-45e4-86a1-18cee0005896_Method">
    <vt:lpwstr>Standard</vt:lpwstr>
  </property>
  <property fmtid="{D5CDD505-2E9C-101B-9397-08002B2CF9AE}" pid="5" name="MSIP_Label_2bbab825-a111-45e4-86a1-18cee0005896_Name">
    <vt:lpwstr>2bbab825-a111-45e4-86a1-18cee0005896</vt:lpwstr>
  </property>
  <property fmtid="{D5CDD505-2E9C-101B-9397-08002B2CF9AE}" pid="6" name="MSIP_Label_2bbab825-a111-45e4-86a1-18cee0005896_SiteId">
    <vt:lpwstr>2567d566-604c-408a-8a60-55d0dc9d9d6b</vt:lpwstr>
  </property>
  <property fmtid="{D5CDD505-2E9C-101B-9397-08002B2CF9AE}" pid="7" name="MSIP_Label_2bbab825-a111-45e4-86a1-18cee0005896_ActionId">
    <vt:lpwstr>b46c88f3-7d0c-43a6-87a0-89db5478680c</vt:lpwstr>
  </property>
  <property fmtid="{D5CDD505-2E9C-101B-9397-08002B2CF9AE}" pid="8" name="MSIP_Label_2bbab825-a111-45e4-86a1-18cee0005896_ContentBits">
    <vt:lpwstr>2</vt:lpwstr>
  </property>
</Properties>
</file>